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5490C" w:rsidRPr="00123661" w:rsidRDefault="0015490C" w:rsidP="00123661">
      <w:pPr>
        <w:rPr>
          <w:b/>
          <w:bCs/>
        </w:rPr>
      </w:pPr>
    </w:p>
    <w:p w:rsidR="00AA3446" w:rsidRDefault="008F73B7" w:rsidP="0015490C">
      <w:pPr>
        <w:jc w:val="center"/>
        <w:rPr>
          <w:b/>
          <w:bCs/>
        </w:rPr>
      </w:pPr>
      <w:r>
        <w:rPr>
          <w:b/>
          <w:bCs/>
          <w:noProof/>
        </w:rPr>
        <w:t xml:space="preserve"> </w:t>
      </w:r>
    </w:p>
    <w:p w:rsidR="00882EF6" w:rsidRDefault="00882EF6" w:rsidP="00882EF6">
      <w:pPr>
        <w:jc w:val="center"/>
        <w:rPr>
          <w:b/>
        </w:rPr>
      </w:pPr>
      <w:r>
        <w:rPr>
          <w:b/>
        </w:rPr>
        <w:t>Муниципальное бюджетное общеобразовательное учреждение</w:t>
      </w:r>
    </w:p>
    <w:p w:rsidR="00882EF6" w:rsidRDefault="00882EF6" w:rsidP="00882EF6">
      <w:pPr>
        <w:jc w:val="center"/>
        <w:rPr>
          <w:b/>
        </w:rPr>
      </w:pPr>
      <w:r>
        <w:rPr>
          <w:b/>
        </w:rPr>
        <w:t>«Средняя общеобразовательная школа № 8» г. Канаш</w:t>
      </w:r>
    </w:p>
    <w:p w:rsidR="00882EF6" w:rsidRDefault="00882EF6" w:rsidP="00882EF6">
      <w:pPr>
        <w:jc w:val="center"/>
        <w:rPr>
          <w:b/>
        </w:rPr>
      </w:pPr>
    </w:p>
    <w:p w:rsidR="00882EF6" w:rsidRDefault="00882EF6" w:rsidP="00882EF6">
      <w:pPr>
        <w:jc w:val="center"/>
      </w:pPr>
      <w:r>
        <w:rPr>
          <w:rFonts w:ascii="Calibri" w:hAnsi="Calibri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4" type="#_x0000_t202" style="position:absolute;left:0;text-align:left;margin-left:-9pt;margin-top:12.6pt;width:163.5pt;height:135.1pt;z-index:251659264;mso-wrap-distance-left:9.05pt;mso-wrap-distance-right:9.05pt" filled="f" stroked="f">
            <v:fill color2="black"/>
            <v:textbox inset="0,0,0,0">
              <w:txbxContent>
                <w:p w:rsidR="00882EF6" w:rsidRDefault="00882EF6" w:rsidP="00882EF6">
                  <w:pPr>
                    <w:jc w:val="center"/>
                  </w:pPr>
                  <w:r>
                    <w:t>«РАССМОТРЕНА»</w:t>
                  </w:r>
                </w:p>
                <w:p w:rsidR="00882EF6" w:rsidRPr="00534353" w:rsidRDefault="00882EF6" w:rsidP="00882EF6">
                  <w:pPr>
                    <w:jc w:val="center"/>
                  </w:pPr>
                  <w:r>
                    <w:t>на заседании МО учителей</w:t>
                  </w:r>
                </w:p>
                <w:p w:rsidR="00882EF6" w:rsidRPr="00534353" w:rsidRDefault="00882EF6" w:rsidP="00882EF6">
                  <w:pPr>
                    <w:jc w:val="center"/>
                  </w:pPr>
                  <w:r>
                    <w:t xml:space="preserve"> </w:t>
                  </w:r>
                  <w:proofErr w:type="gramStart"/>
                  <w:r>
                    <w:t>«</w:t>
                  </w:r>
                  <w:r w:rsidRPr="00534353">
                    <w:t xml:space="preserve"> </w:t>
                  </w:r>
                  <w:r>
                    <w:t>26</w:t>
                  </w:r>
                  <w:proofErr w:type="gramEnd"/>
                  <w:r>
                    <w:t>»  июня 2017 г.</w:t>
                  </w:r>
                </w:p>
                <w:p w:rsidR="00882EF6" w:rsidRPr="00534353" w:rsidRDefault="00882EF6" w:rsidP="00882EF6">
                  <w:r>
                    <w:t>_____________</w:t>
                  </w:r>
                  <w:r w:rsidRPr="00F93880">
                    <w:t xml:space="preserve"> </w:t>
                  </w:r>
                  <w:r>
                    <w:t>Козлова Е.А.</w:t>
                  </w:r>
                </w:p>
              </w:txbxContent>
            </v:textbox>
          </v:shape>
        </w:pict>
      </w:r>
      <w:r>
        <w:rPr>
          <w:rFonts w:ascii="Calibri" w:hAnsi="Calibri"/>
          <w:noProof/>
          <w:sz w:val="22"/>
          <w:szCs w:val="22"/>
        </w:rPr>
        <w:pict>
          <v:shape id="_x0000_s1035" type="#_x0000_t202" style="position:absolute;left:0;text-align:left;margin-left:333pt;margin-top:8.85pt;width:162.75pt;height:147.7pt;z-index:251660288;mso-wrap-distance-left:9.05pt;mso-wrap-distance-right:9.05pt" filled="f" stroked="f">
            <v:fill color2="black"/>
            <v:textbox inset="0,0,0,0">
              <w:txbxContent>
                <w:p w:rsidR="00882EF6" w:rsidRDefault="00882EF6" w:rsidP="00882EF6">
                  <w:pPr>
                    <w:jc w:val="center"/>
                  </w:pPr>
                  <w:r>
                    <w:t>«УТВЕРЖДЕНА»</w:t>
                  </w:r>
                </w:p>
                <w:p w:rsidR="00882EF6" w:rsidRDefault="00882EF6" w:rsidP="00882EF6">
                  <w:pPr>
                    <w:jc w:val="center"/>
                    <w:rPr>
                      <w:lang w:val="en-US"/>
                    </w:rPr>
                  </w:pPr>
                  <w:r>
                    <w:t xml:space="preserve"> Пр.№58</w:t>
                  </w:r>
                </w:p>
                <w:p w:rsidR="00882EF6" w:rsidRDefault="00882EF6" w:rsidP="00882EF6">
                  <w:r>
                    <w:t xml:space="preserve">     </w:t>
                  </w:r>
                  <w:proofErr w:type="gramStart"/>
                  <w:r>
                    <w:t>«</w:t>
                  </w:r>
                  <w:r>
                    <w:rPr>
                      <w:lang w:val="en-US"/>
                    </w:rPr>
                    <w:t xml:space="preserve"> </w:t>
                  </w:r>
                  <w:r>
                    <w:t>28</w:t>
                  </w:r>
                  <w:proofErr w:type="gramEnd"/>
                  <w:r>
                    <w:rPr>
                      <w:lang w:val="en-US"/>
                    </w:rPr>
                    <w:t xml:space="preserve"> </w:t>
                  </w:r>
                  <w:r>
                    <w:t>»  июня 2017г.</w:t>
                  </w:r>
                </w:p>
                <w:p w:rsidR="00882EF6" w:rsidRDefault="00882EF6" w:rsidP="00882EF6">
                  <w:pPr>
                    <w:jc w:val="center"/>
                  </w:pPr>
                </w:p>
                <w:p w:rsidR="00882EF6" w:rsidRDefault="00882EF6" w:rsidP="00882EF6">
                  <w:pPr>
                    <w:jc w:val="center"/>
                  </w:pPr>
                </w:p>
                <w:p w:rsidR="00882EF6" w:rsidRDefault="00882EF6" w:rsidP="00882EF6"/>
                <w:p w:rsidR="00882EF6" w:rsidRDefault="00882EF6" w:rsidP="00882EF6">
                  <w:r>
                    <w:t xml:space="preserve">            </w:t>
                  </w:r>
                </w:p>
              </w:txbxContent>
            </v:textbox>
          </v:shape>
        </w:pict>
      </w:r>
      <w:r>
        <w:rPr>
          <w:rFonts w:ascii="Calibri" w:hAnsi="Calibri"/>
          <w:noProof/>
          <w:sz w:val="22"/>
          <w:szCs w:val="22"/>
        </w:rPr>
        <w:pict>
          <v:shape id="_x0000_s1036" type="#_x0000_t202" style="position:absolute;left:0;text-align:left;margin-left:171pt;margin-top:8.85pt;width:143.95pt;height:147.7pt;z-index:251661312;mso-wrap-distance-left:9.05pt;mso-wrap-distance-right:9.05pt" filled="f" stroked="f">
            <v:fill color2="black"/>
            <v:textbox inset="0,0,0,0">
              <w:txbxContent>
                <w:p w:rsidR="00882EF6" w:rsidRDefault="00882EF6" w:rsidP="00882EF6">
                  <w:pPr>
                    <w:jc w:val="center"/>
                  </w:pPr>
                  <w:r>
                    <w:t>«СОГЛАСОВАНА»</w:t>
                  </w:r>
                </w:p>
                <w:p w:rsidR="00882EF6" w:rsidRPr="00534353" w:rsidRDefault="00882EF6" w:rsidP="00882EF6">
                  <w:pPr>
                    <w:jc w:val="center"/>
                  </w:pPr>
                  <w:r>
                    <w:t>заместитель директора школы по УР</w:t>
                  </w:r>
                </w:p>
                <w:p w:rsidR="00882EF6" w:rsidRDefault="00882EF6" w:rsidP="00882EF6">
                  <w:pPr>
                    <w:jc w:val="center"/>
                  </w:pPr>
                  <w:proofErr w:type="gramStart"/>
                  <w:r>
                    <w:t>« 28</w:t>
                  </w:r>
                  <w:proofErr w:type="gramEnd"/>
                  <w:r>
                    <w:t>»  июня 2017г.</w:t>
                  </w:r>
                </w:p>
                <w:p w:rsidR="00882EF6" w:rsidRPr="00534353" w:rsidRDefault="00882EF6" w:rsidP="00882EF6">
                  <w:r>
                    <w:t>__________ Останина Л.В.</w:t>
                  </w:r>
                </w:p>
              </w:txbxContent>
            </v:textbox>
          </v:shape>
        </w:pict>
      </w:r>
    </w:p>
    <w:p w:rsidR="00882EF6" w:rsidRDefault="00882EF6" w:rsidP="00882EF6">
      <w:pPr>
        <w:jc w:val="center"/>
      </w:pPr>
    </w:p>
    <w:p w:rsidR="00882EF6" w:rsidRDefault="00882EF6" w:rsidP="00882EF6">
      <w:pPr>
        <w:jc w:val="center"/>
      </w:pPr>
    </w:p>
    <w:p w:rsidR="00882EF6" w:rsidRDefault="00882EF6" w:rsidP="00882EF6">
      <w:pPr>
        <w:jc w:val="center"/>
      </w:pPr>
    </w:p>
    <w:p w:rsidR="00882EF6" w:rsidRDefault="00882EF6" w:rsidP="00882EF6">
      <w:pPr>
        <w:jc w:val="center"/>
      </w:pPr>
    </w:p>
    <w:p w:rsidR="00882EF6" w:rsidRDefault="00882EF6" w:rsidP="00882EF6">
      <w:pPr>
        <w:jc w:val="center"/>
      </w:pPr>
    </w:p>
    <w:p w:rsidR="00882EF6" w:rsidRDefault="00882EF6" w:rsidP="00882EF6">
      <w:pPr>
        <w:jc w:val="center"/>
      </w:pPr>
    </w:p>
    <w:p w:rsidR="00882EF6" w:rsidRDefault="00882EF6" w:rsidP="00882EF6">
      <w:pPr>
        <w:tabs>
          <w:tab w:val="left" w:pos="3405"/>
        </w:tabs>
      </w:pPr>
      <w:r>
        <w:tab/>
        <w:t xml:space="preserve">  </w:t>
      </w:r>
    </w:p>
    <w:p w:rsidR="00882EF6" w:rsidRDefault="00882EF6" w:rsidP="00882EF6">
      <w:pPr>
        <w:jc w:val="center"/>
      </w:pPr>
    </w:p>
    <w:p w:rsidR="00882EF6" w:rsidRDefault="00882EF6" w:rsidP="00882EF6">
      <w:pPr>
        <w:pStyle w:val="af0"/>
        <w:rPr>
          <w:sz w:val="44"/>
          <w:szCs w:val="44"/>
        </w:rPr>
      </w:pPr>
      <w:r>
        <w:rPr>
          <w:sz w:val="44"/>
          <w:szCs w:val="44"/>
        </w:rPr>
        <w:t xml:space="preserve">РАБОЧАЯ ПРОГРАММА </w:t>
      </w:r>
    </w:p>
    <w:p w:rsidR="00882EF6" w:rsidRDefault="00882EF6" w:rsidP="00882EF6">
      <w:pPr>
        <w:pStyle w:val="af0"/>
        <w:rPr>
          <w:sz w:val="44"/>
          <w:szCs w:val="44"/>
        </w:rPr>
      </w:pPr>
      <w:r>
        <w:rPr>
          <w:sz w:val="44"/>
          <w:szCs w:val="44"/>
        </w:rPr>
        <w:t>УЧЕБНОГО ПРЕДМЕТА</w:t>
      </w:r>
    </w:p>
    <w:p w:rsidR="00882EF6" w:rsidRDefault="00882EF6" w:rsidP="00882EF6">
      <w:pPr>
        <w:pStyle w:val="aff4"/>
        <w:spacing w:before="0" w:after="60"/>
        <w:jc w:val="center"/>
        <w:rPr>
          <w:rFonts w:ascii="Times New Roman" w:hAnsi="Times New Roman" w:cs="Times New Roman"/>
          <w:b/>
          <w:sz w:val="44"/>
          <w:szCs w:val="44"/>
        </w:rPr>
      </w:pPr>
      <w:r>
        <w:rPr>
          <w:rFonts w:ascii="Times New Roman" w:hAnsi="Times New Roman" w:cs="Times New Roman"/>
          <w:b/>
          <w:sz w:val="44"/>
          <w:szCs w:val="44"/>
        </w:rPr>
        <w:t>алгебра</w:t>
      </w:r>
    </w:p>
    <w:p w:rsidR="00882EF6" w:rsidRDefault="00882EF6" w:rsidP="00882EF6">
      <w:pPr>
        <w:pStyle w:val="a7"/>
        <w:rPr>
          <w:b w:val="0"/>
          <w:sz w:val="28"/>
          <w:szCs w:val="28"/>
          <w:lang w:eastAsia="ar-SA"/>
        </w:rPr>
      </w:pPr>
      <w:r>
        <w:rPr>
          <w:sz w:val="28"/>
          <w:szCs w:val="28"/>
          <w:lang w:eastAsia="ar-SA"/>
        </w:rPr>
        <w:t xml:space="preserve">                                                     </w:t>
      </w:r>
      <w:proofErr w:type="gramStart"/>
      <w:r>
        <w:rPr>
          <w:sz w:val="28"/>
          <w:szCs w:val="28"/>
          <w:lang w:eastAsia="ar-SA"/>
        </w:rPr>
        <w:t>На  2017</w:t>
      </w:r>
      <w:proofErr w:type="gramEnd"/>
      <w:r>
        <w:rPr>
          <w:sz w:val="28"/>
          <w:szCs w:val="28"/>
          <w:lang w:eastAsia="ar-SA"/>
        </w:rPr>
        <w:t xml:space="preserve">-2018 </w:t>
      </w:r>
      <w:proofErr w:type="spellStart"/>
      <w:r>
        <w:rPr>
          <w:sz w:val="28"/>
          <w:szCs w:val="28"/>
          <w:lang w:eastAsia="ar-SA"/>
        </w:rPr>
        <w:t>уч.год</w:t>
      </w:r>
      <w:proofErr w:type="spellEnd"/>
    </w:p>
    <w:p w:rsidR="00882EF6" w:rsidRDefault="00882EF6" w:rsidP="00882EF6">
      <w:pPr>
        <w:pStyle w:val="a7"/>
        <w:spacing w:after="60"/>
        <w:jc w:val="center"/>
        <w:rPr>
          <w:b w:val="0"/>
          <w:sz w:val="32"/>
          <w:szCs w:val="32"/>
        </w:rPr>
      </w:pPr>
    </w:p>
    <w:p w:rsidR="00882EF6" w:rsidRDefault="00882EF6" w:rsidP="00882EF6">
      <w:pPr>
        <w:pStyle w:val="a7"/>
        <w:spacing w:after="60"/>
        <w:jc w:val="center"/>
        <w:rPr>
          <w:b w:val="0"/>
          <w:sz w:val="36"/>
          <w:szCs w:val="36"/>
        </w:rPr>
      </w:pPr>
      <w:r>
        <w:rPr>
          <w:b w:val="0"/>
          <w:sz w:val="36"/>
          <w:szCs w:val="36"/>
        </w:rPr>
        <w:t>9</w:t>
      </w:r>
      <w:r>
        <w:rPr>
          <w:sz w:val="36"/>
          <w:szCs w:val="36"/>
        </w:rPr>
        <w:t>А класс</w:t>
      </w:r>
    </w:p>
    <w:p w:rsidR="00882EF6" w:rsidRDefault="00882EF6" w:rsidP="00882EF6">
      <w:pPr>
        <w:spacing w:before="20" w:after="20" w:line="360" w:lineRule="auto"/>
        <w:rPr>
          <w:color w:val="000000"/>
          <w:sz w:val="36"/>
          <w:szCs w:val="36"/>
        </w:rPr>
      </w:pPr>
      <w:r>
        <w:rPr>
          <w:color w:val="000000"/>
          <w:sz w:val="36"/>
          <w:szCs w:val="36"/>
        </w:rPr>
        <w:t xml:space="preserve">                                </w:t>
      </w:r>
    </w:p>
    <w:p w:rsidR="00882EF6" w:rsidRDefault="00882EF6" w:rsidP="00882EF6">
      <w:pPr>
        <w:spacing w:before="20" w:after="20"/>
        <w:rPr>
          <w:color w:val="000000"/>
        </w:rPr>
      </w:pPr>
      <w:r>
        <w:rPr>
          <w:color w:val="000000"/>
        </w:rPr>
        <w:t xml:space="preserve">Всего часов на изучение программы </w:t>
      </w:r>
      <w:r>
        <w:rPr>
          <w:b/>
          <w:color w:val="000000"/>
          <w:u w:val="single"/>
        </w:rPr>
        <w:t>102</w:t>
      </w:r>
    </w:p>
    <w:p w:rsidR="00882EF6" w:rsidRDefault="00882EF6" w:rsidP="00882EF6">
      <w:pPr>
        <w:spacing w:before="20" w:after="20"/>
        <w:rPr>
          <w:b/>
          <w:color w:val="000000"/>
          <w:u w:val="single"/>
        </w:rPr>
      </w:pPr>
      <w:r>
        <w:rPr>
          <w:color w:val="000000"/>
        </w:rPr>
        <w:t xml:space="preserve">Количество часов в неделю </w:t>
      </w:r>
      <w:r>
        <w:rPr>
          <w:b/>
          <w:color w:val="000000"/>
          <w:u w:val="single"/>
        </w:rPr>
        <w:t>3</w:t>
      </w:r>
    </w:p>
    <w:p w:rsidR="00882EF6" w:rsidRPr="00882EF6" w:rsidRDefault="00882EF6" w:rsidP="00882EF6">
      <w:pPr>
        <w:pStyle w:val="af7"/>
        <w:jc w:val="both"/>
        <w:rPr>
          <w:rFonts w:ascii="Times New Roman" w:hAnsi="Times New Roman"/>
          <w:szCs w:val="24"/>
          <w:lang w:val="ru-RU"/>
        </w:rPr>
      </w:pPr>
      <w:r w:rsidRPr="00882EF6">
        <w:rPr>
          <w:rFonts w:ascii="Times New Roman" w:hAnsi="Times New Roman"/>
          <w:b/>
          <w:szCs w:val="24"/>
          <w:lang w:val="ru-RU"/>
        </w:rPr>
        <w:t>Учебник:</w:t>
      </w:r>
      <w:r w:rsidRPr="00882EF6">
        <w:rPr>
          <w:rFonts w:ascii="Times New Roman" w:hAnsi="Times New Roman"/>
          <w:szCs w:val="24"/>
          <w:lang w:val="ru-RU"/>
        </w:rPr>
        <w:t xml:space="preserve"> Алгебра, 9 </w:t>
      </w:r>
      <w:proofErr w:type="spellStart"/>
      <w:r w:rsidRPr="00882EF6">
        <w:rPr>
          <w:rFonts w:ascii="Times New Roman" w:hAnsi="Times New Roman"/>
          <w:szCs w:val="24"/>
          <w:lang w:val="ru-RU"/>
        </w:rPr>
        <w:t>кл</w:t>
      </w:r>
      <w:proofErr w:type="spellEnd"/>
      <w:proofErr w:type="gramStart"/>
      <w:r w:rsidRPr="00882EF6">
        <w:rPr>
          <w:rFonts w:ascii="Times New Roman" w:hAnsi="Times New Roman"/>
          <w:szCs w:val="24"/>
          <w:lang w:val="ru-RU"/>
        </w:rPr>
        <w:t>. ,</w:t>
      </w:r>
      <w:proofErr w:type="gramEnd"/>
      <w:r w:rsidRPr="00882EF6">
        <w:rPr>
          <w:rFonts w:ascii="Times New Roman" w:hAnsi="Times New Roman"/>
          <w:szCs w:val="24"/>
          <w:lang w:val="ru-RU"/>
        </w:rPr>
        <w:t xml:space="preserve"> Колягин Ю.М., Ткачева М.В. и </w:t>
      </w:r>
      <w:proofErr w:type="spellStart"/>
      <w:r w:rsidRPr="00882EF6">
        <w:rPr>
          <w:rFonts w:ascii="Times New Roman" w:hAnsi="Times New Roman"/>
          <w:szCs w:val="24"/>
          <w:lang w:val="ru-RU"/>
        </w:rPr>
        <w:t>др</w:t>
      </w:r>
      <w:proofErr w:type="spellEnd"/>
      <w:r w:rsidRPr="00882EF6">
        <w:rPr>
          <w:rFonts w:ascii="Times New Roman" w:hAnsi="Times New Roman"/>
          <w:szCs w:val="24"/>
          <w:lang w:val="ru-RU"/>
        </w:rPr>
        <w:t>, М.: Просвещение, 2013</w:t>
      </w:r>
    </w:p>
    <w:p w:rsidR="00882EF6" w:rsidRDefault="00882EF6" w:rsidP="00882EF6">
      <w:pPr>
        <w:pStyle w:val="a7"/>
        <w:spacing w:after="6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</w:p>
    <w:p w:rsidR="00882EF6" w:rsidRPr="00534353" w:rsidRDefault="00882EF6" w:rsidP="00882EF6">
      <w:pPr>
        <w:pStyle w:val="a7"/>
        <w:spacing w:after="60"/>
        <w:ind w:left="4248"/>
      </w:pPr>
      <w:r>
        <w:t xml:space="preserve">              </w:t>
      </w:r>
    </w:p>
    <w:p w:rsidR="00882EF6" w:rsidRPr="00534353" w:rsidRDefault="00882EF6" w:rsidP="00882EF6">
      <w:pPr>
        <w:pStyle w:val="a7"/>
        <w:spacing w:after="60"/>
        <w:ind w:left="4248"/>
      </w:pPr>
    </w:p>
    <w:p w:rsidR="00882EF6" w:rsidRPr="00534353" w:rsidRDefault="00882EF6" w:rsidP="00882EF6">
      <w:pPr>
        <w:pStyle w:val="a7"/>
        <w:spacing w:after="60"/>
        <w:ind w:left="4248"/>
      </w:pPr>
    </w:p>
    <w:p w:rsidR="00882EF6" w:rsidRPr="00534353" w:rsidRDefault="00882EF6" w:rsidP="00882EF6">
      <w:pPr>
        <w:pStyle w:val="a7"/>
        <w:spacing w:after="60"/>
        <w:ind w:left="4248"/>
      </w:pPr>
    </w:p>
    <w:p w:rsidR="00882EF6" w:rsidRDefault="00882EF6" w:rsidP="00882EF6">
      <w:pPr>
        <w:pStyle w:val="a7"/>
        <w:spacing w:after="60"/>
        <w:ind w:left="4248"/>
      </w:pPr>
      <w:r w:rsidRPr="00534353">
        <w:t xml:space="preserve">          </w:t>
      </w:r>
      <w:r>
        <w:t xml:space="preserve">   Составитель: учитель математики</w:t>
      </w:r>
    </w:p>
    <w:p w:rsidR="00882EF6" w:rsidRDefault="00882EF6" w:rsidP="00882EF6">
      <w:pPr>
        <w:pStyle w:val="a7"/>
        <w:spacing w:after="60"/>
        <w:ind w:left="4248"/>
      </w:pPr>
      <w:r>
        <w:t xml:space="preserve">              высшей   категории     </w:t>
      </w:r>
      <w:proofErr w:type="spellStart"/>
      <w:r>
        <w:t>Халиулина</w:t>
      </w:r>
      <w:proofErr w:type="spellEnd"/>
      <w:r>
        <w:t xml:space="preserve"> Л.И.</w:t>
      </w:r>
    </w:p>
    <w:p w:rsidR="00882EF6" w:rsidRDefault="00882EF6" w:rsidP="00882EF6">
      <w:pPr>
        <w:pStyle w:val="a7"/>
        <w:spacing w:after="60"/>
        <w:ind w:left="4248"/>
      </w:pPr>
      <w:r>
        <w:t xml:space="preserve">                                              </w:t>
      </w:r>
    </w:p>
    <w:p w:rsidR="00882EF6" w:rsidRDefault="00882EF6" w:rsidP="00882EF6">
      <w:pPr>
        <w:rPr>
          <w:b/>
        </w:rPr>
      </w:pPr>
      <w:r>
        <w:rPr>
          <w:b/>
        </w:rPr>
        <w:t xml:space="preserve">                                                                       </w:t>
      </w:r>
    </w:p>
    <w:p w:rsidR="00882EF6" w:rsidRDefault="00882EF6" w:rsidP="00882EF6">
      <w:pPr>
        <w:jc w:val="center"/>
      </w:pPr>
      <w:r>
        <w:t>2017</w:t>
      </w:r>
    </w:p>
    <w:p w:rsidR="008F73B7" w:rsidRDefault="008F73B7" w:rsidP="0015490C">
      <w:pPr>
        <w:jc w:val="center"/>
        <w:rPr>
          <w:b/>
          <w:bCs/>
        </w:rPr>
      </w:pPr>
    </w:p>
    <w:p w:rsidR="008F73B7" w:rsidRDefault="008F73B7" w:rsidP="0015490C">
      <w:pPr>
        <w:jc w:val="center"/>
        <w:rPr>
          <w:b/>
          <w:bCs/>
        </w:rPr>
      </w:pPr>
    </w:p>
    <w:p w:rsidR="008F73B7" w:rsidRDefault="008F73B7" w:rsidP="0015490C">
      <w:pPr>
        <w:jc w:val="center"/>
        <w:rPr>
          <w:b/>
          <w:bCs/>
        </w:rPr>
      </w:pPr>
    </w:p>
    <w:p w:rsidR="008F73B7" w:rsidRDefault="008F73B7" w:rsidP="0015490C">
      <w:pPr>
        <w:jc w:val="center"/>
        <w:rPr>
          <w:b/>
          <w:bCs/>
        </w:rPr>
      </w:pPr>
    </w:p>
    <w:p w:rsidR="00AA3446" w:rsidRDefault="00AA3446" w:rsidP="0015490C">
      <w:pPr>
        <w:jc w:val="center"/>
        <w:rPr>
          <w:b/>
          <w:bCs/>
        </w:rPr>
      </w:pPr>
    </w:p>
    <w:p w:rsidR="00AA3446" w:rsidRDefault="00AA3446" w:rsidP="0015490C">
      <w:pPr>
        <w:jc w:val="center"/>
        <w:rPr>
          <w:b/>
          <w:bCs/>
        </w:rPr>
      </w:pPr>
    </w:p>
    <w:p w:rsidR="00AA3446" w:rsidRDefault="00AA3446" w:rsidP="0015490C">
      <w:pPr>
        <w:jc w:val="center"/>
        <w:rPr>
          <w:b/>
          <w:bCs/>
        </w:rPr>
      </w:pPr>
    </w:p>
    <w:p w:rsidR="00882EF6" w:rsidRDefault="00882EF6" w:rsidP="0015490C">
      <w:pPr>
        <w:jc w:val="center"/>
        <w:rPr>
          <w:b/>
          <w:bCs/>
        </w:rPr>
      </w:pPr>
    </w:p>
    <w:p w:rsidR="00882EF6" w:rsidRDefault="00882EF6" w:rsidP="0015490C">
      <w:pPr>
        <w:jc w:val="center"/>
        <w:rPr>
          <w:b/>
          <w:bCs/>
        </w:rPr>
      </w:pPr>
      <w:bookmarkStart w:id="0" w:name="_GoBack"/>
      <w:bookmarkEnd w:id="0"/>
    </w:p>
    <w:p w:rsidR="003A10B9" w:rsidRDefault="003A10B9" w:rsidP="0015490C">
      <w:pPr>
        <w:jc w:val="center"/>
        <w:rPr>
          <w:b/>
          <w:bCs/>
        </w:rPr>
      </w:pPr>
    </w:p>
    <w:p w:rsidR="003A10B9" w:rsidRDefault="003A10B9" w:rsidP="0015490C">
      <w:pPr>
        <w:jc w:val="center"/>
        <w:rPr>
          <w:b/>
          <w:bCs/>
        </w:rPr>
      </w:pPr>
    </w:p>
    <w:p w:rsidR="0015490C" w:rsidRPr="00123661" w:rsidRDefault="00123661" w:rsidP="0015490C">
      <w:pPr>
        <w:jc w:val="center"/>
      </w:pPr>
      <w:r w:rsidRPr="00123661">
        <w:rPr>
          <w:b/>
          <w:bCs/>
        </w:rPr>
        <w:lastRenderedPageBreak/>
        <w:t>Планируемые результаты уровня</w:t>
      </w:r>
      <w:r w:rsidR="0015490C" w:rsidRPr="00123661">
        <w:rPr>
          <w:b/>
          <w:bCs/>
        </w:rPr>
        <w:t xml:space="preserve"> математической подготовк</w:t>
      </w:r>
      <w:r w:rsidRPr="00123661">
        <w:rPr>
          <w:b/>
          <w:bCs/>
        </w:rPr>
        <w:t>и</w:t>
      </w:r>
    </w:p>
    <w:p w:rsidR="0015490C" w:rsidRPr="00123661" w:rsidRDefault="0015490C" w:rsidP="0015490C">
      <w:pPr>
        <w:rPr>
          <w:b/>
          <w:bCs/>
        </w:rPr>
      </w:pPr>
    </w:p>
    <w:p w:rsidR="0015490C" w:rsidRPr="00123661" w:rsidRDefault="003A10B9" w:rsidP="0015490C">
      <w:pPr>
        <w:rPr>
          <w:b/>
          <w:bCs/>
          <w:i/>
          <w:iCs/>
        </w:rPr>
      </w:pPr>
      <w:r>
        <w:rPr>
          <w:b/>
          <w:bCs/>
          <w:i/>
          <w:iCs/>
        </w:rPr>
        <w:t>Знать и уметь: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>       </w:t>
      </w:r>
      <w:r w:rsidRPr="00123661">
        <w:t xml:space="preserve">Уметь выполнять действия с обыкновенными и десятичными дробями. </w:t>
      </w:r>
    </w:p>
    <w:p w:rsidR="0015490C" w:rsidRPr="00123661" w:rsidRDefault="00017C61" w:rsidP="0015490C">
      <w:pPr>
        <w:ind w:left="720" w:hanging="360"/>
      </w:pPr>
      <w:r>
        <w:t>      </w:t>
      </w:r>
      <w:r w:rsidR="0015490C" w:rsidRPr="00123661">
        <w:t xml:space="preserve"> Уметь выполнять тождественные преобразования алгебраических выражений. </w:t>
      </w:r>
    </w:p>
    <w:p w:rsidR="0015490C" w:rsidRPr="00123661" w:rsidRDefault="00017C61" w:rsidP="0015490C">
      <w:pPr>
        <w:ind w:left="720" w:hanging="360"/>
      </w:pPr>
      <w:r>
        <w:t>       </w:t>
      </w:r>
      <w:r w:rsidR="0015490C" w:rsidRPr="00123661">
        <w:t>Знать формулы сокращенного умножения.</w:t>
      </w:r>
    </w:p>
    <w:p w:rsidR="0015490C" w:rsidRPr="00123661" w:rsidRDefault="0015490C" w:rsidP="0015490C">
      <w:pPr>
        <w:numPr>
          <w:ilvl w:val="0"/>
          <w:numId w:val="5"/>
        </w:numPr>
      </w:pPr>
      <w:r w:rsidRPr="00123661">
        <w:t>Уметь решать линейные и квадратные уравнения и неравенства и их системы.</w:t>
      </w:r>
    </w:p>
    <w:p w:rsidR="0015490C" w:rsidRDefault="0015490C" w:rsidP="0015490C">
      <w:pPr>
        <w:numPr>
          <w:ilvl w:val="0"/>
          <w:numId w:val="5"/>
        </w:numPr>
      </w:pPr>
      <w:r w:rsidRPr="00123661">
        <w:t>Знать понятие функции, свойства функций.</w:t>
      </w:r>
    </w:p>
    <w:p w:rsidR="00017C61" w:rsidRPr="00123661" w:rsidRDefault="00017C61" w:rsidP="00017C61">
      <w:pPr>
        <w:ind w:left="720" w:hanging="360"/>
      </w:pPr>
      <w:r w:rsidRPr="00123661">
        <w:rPr>
          <w:b/>
          <w:bCs/>
        </w:rPr>
        <w:t>       </w:t>
      </w:r>
      <w:r w:rsidRPr="00123661">
        <w:t xml:space="preserve">Уметь решать квадратные, рациональные уравнения, сводящиеся к ним. </w:t>
      </w:r>
    </w:p>
    <w:p w:rsidR="00017C61" w:rsidRPr="00123661" w:rsidRDefault="00017C61" w:rsidP="00017C61">
      <w:pPr>
        <w:ind w:left="720" w:hanging="360"/>
      </w:pPr>
      <w:r>
        <w:t>      </w:t>
      </w:r>
      <w:r w:rsidRPr="00123661">
        <w:t xml:space="preserve">Уметь решать системы двух линейных уравнений и несложные нелинейные системы. </w:t>
      </w:r>
    </w:p>
    <w:p w:rsidR="00017C61" w:rsidRPr="00123661" w:rsidRDefault="00017C61" w:rsidP="00017C61">
      <w:pPr>
        <w:ind w:left="720" w:hanging="360"/>
      </w:pPr>
      <w:r>
        <w:t>     </w:t>
      </w:r>
      <w:r w:rsidRPr="00123661">
        <w:t xml:space="preserve"> Уметь решать текстовые задачи алгебраическим методом.</w:t>
      </w:r>
    </w:p>
    <w:p w:rsidR="00017C61" w:rsidRPr="00123661" w:rsidRDefault="00017C61" w:rsidP="00017C61">
      <w:pPr>
        <w:numPr>
          <w:ilvl w:val="0"/>
          <w:numId w:val="5"/>
        </w:numPr>
      </w:pPr>
      <w:proofErr w:type="gramStart"/>
      <w:r w:rsidRPr="00123661">
        <w:t>Знать</w:t>
      </w:r>
      <w:proofErr w:type="gramEnd"/>
      <w:r w:rsidRPr="00123661">
        <w:t xml:space="preserve"> как используются уравнения и системы уравнений на практике.</w:t>
      </w:r>
    </w:p>
    <w:p w:rsidR="00017C61" w:rsidRPr="00123661" w:rsidRDefault="00017C61" w:rsidP="00017C61">
      <w:pPr>
        <w:numPr>
          <w:ilvl w:val="0"/>
          <w:numId w:val="5"/>
        </w:numPr>
      </w:pPr>
      <w:r w:rsidRPr="00123661">
        <w:t>Знать понятие функции, свойства функций.</w:t>
      </w:r>
    </w:p>
    <w:p w:rsidR="00017C61" w:rsidRPr="00123661" w:rsidRDefault="00017C61" w:rsidP="00017C61">
      <w:pPr>
        <w:rPr>
          <w:b/>
        </w:rPr>
      </w:pPr>
    </w:p>
    <w:p w:rsidR="00017C61" w:rsidRPr="00123661" w:rsidRDefault="00017C61" w:rsidP="00017C61">
      <w:pPr>
        <w:numPr>
          <w:ilvl w:val="0"/>
          <w:numId w:val="5"/>
        </w:numPr>
      </w:pPr>
      <w:r w:rsidRPr="00123661">
        <w:rPr>
          <w:b/>
          <w:bCs/>
        </w:rPr>
        <w:t>  </w:t>
      </w:r>
      <w:r w:rsidRPr="00123661">
        <w:t xml:space="preserve">Уметь выполнять основные действия со степенями с целыми показателями. </w:t>
      </w:r>
    </w:p>
    <w:p w:rsidR="00017C61" w:rsidRPr="00123661" w:rsidRDefault="00017C61" w:rsidP="00017C61">
      <w:pPr>
        <w:numPr>
          <w:ilvl w:val="0"/>
          <w:numId w:val="5"/>
        </w:numPr>
      </w:pPr>
      <w:r>
        <w:t>  </w:t>
      </w:r>
      <w:r w:rsidRPr="00123661">
        <w:t>Уметь применять свойства арифметических квадратных корней для вычислений значений и преобразований числовых выражений, содер</w:t>
      </w:r>
      <w:r>
        <w:t>жащих квадратные корни.</w:t>
      </w:r>
    </w:p>
    <w:p w:rsidR="00017C61" w:rsidRPr="00123661" w:rsidRDefault="00017C61" w:rsidP="00017C61">
      <w:pPr>
        <w:spacing w:before="60"/>
        <w:ind w:left="709" w:hanging="709"/>
        <w:jc w:val="both"/>
      </w:pPr>
      <w:r>
        <w:t xml:space="preserve">      </w:t>
      </w:r>
      <w:r w:rsidRPr="00123661">
        <w:t>      Уметь решать несложные комбинаторные задачи</w:t>
      </w:r>
    </w:p>
    <w:p w:rsidR="00017C61" w:rsidRPr="00123661" w:rsidRDefault="00017C61" w:rsidP="00017C61">
      <w:pPr>
        <w:spacing w:before="60"/>
        <w:ind w:left="709" w:hanging="709"/>
        <w:jc w:val="both"/>
      </w:pPr>
      <w:r>
        <w:t xml:space="preserve">     </w:t>
      </w:r>
      <w:r w:rsidRPr="00123661">
        <w:t>       Уметь решать комбинаторные задачи с использованием правила умножения;</w:t>
      </w:r>
    </w:p>
    <w:p w:rsidR="00017C61" w:rsidRPr="00123661" w:rsidRDefault="00017C61" w:rsidP="00017C61">
      <w:pPr>
        <w:numPr>
          <w:ilvl w:val="0"/>
          <w:numId w:val="17"/>
        </w:numPr>
        <w:spacing w:before="60"/>
        <w:jc w:val="both"/>
      </w:pPr>
      <w:r w:rsidRPr="00123661">
        <w:t>Уметь находить вероятности случайных событий в простейших случаях.</w:t>
      </w:r>
    </w:p>
    <w:p w:rsidR="00017C61" w:rsidRPr="00123661" w:rsidRDefault="00017C61" w:rsidP="00017C61">
      <w:pPr>
        <w:rPr>
          <w:b/>
        </w:rPr>
      </w:pPr>
      <w:r w:rsidRPr="00123661">
        <w:rPr>
          <w:b/>
        </w:rPr>
        <w:t> </w:t>
      </w:r>
    </w:p>
    <w:p w:rsidR="00017C61" w:rsidRPr="00123661" w:rsidRDefault="00017C61" w:rsidP="00017C61">
      <w:pPr>
        <w:numPr>
          <w:ilvl w:val="0"/>
          <w:numId w:val="20"/>
        </w:numPr>
      </w:pPr>
      <w:r w:rsidRPr="00123661">
        <w:t>Уметь извлекать информацию, представленную в таблицах, на диаграммах, графиках.</w:t>
      </w:r>
    </w:p>
    <w:p w:rsidR="00017C61" w:rsidRPr="00123661" w:rsidRDefault="00017C61" w:rsidP="00017C61">
      <w:pPr>
        <w:numPr>
          <w:ilvl w:val="0"/>
          <w:numId w:val="21"/>
        </w:numPr>
      </w:pPr>
      <w:r w:rsidRPr="00123661">
        <w:t xml:space="preserve">Уметь составлять таблицы. </w:t>
      </w:r>
    </w:p>
    <w:p w:rsidR="00017C61" w:rsidRPr="00123661" w:rsidRDefault="00017C61" w:rsidP="00017C61">
      <w:pPr>
        <w:numPr>
          <w:ilvl w:val="0"/>
          <w:numId w:val="22"/>
        </w:numPr>
      </w:pPr>
      <w:r w:rsidRPr="00123661">
        <w:t xml:space="preserve">Уметь строить диаграммы и графики. </w:t>
      </w:r>
    </w:p>
    <w:p w:rsidR="00017C61" w:rsidRPr="00123661" w:rsidRDefault="00017C61" w:rsidP="00017C61">
      <w:pPr>
        <w:numPr>
          <w:ilvl w:val="0"/>
          <w:numId w:val="23"/>
        </w:numPr>
      </w:pPr>
      <w:r w:rsidRPr="00123661">
        <w:t xml:space="preserve">Уметь вычислять средние значения результатов измерений. </w:t>
      </w:r>
    </w:p>
    <w:p w:rsidR="00017C61" w:rsidRPr="00123661" w:rsidRDefault="00017C61" w:rsidP="00017C61">
      <w:pPr>
        <w:rPr>
          <w:b/>
        </w:rPr>
      </w:pPr>
      <w:r w:rsidRPr="00123661">
        <w:rPr>
          <w:b/>
        </w:rPr>
        <w:t> </w:t>
      </w:r>
    </w:p>
    <w:p w:rsidR="00017C61" w:rsidRPr="00123661" w:rsidRDefault="00017C61" w:rsidP="0015490C">
      <w:pPr>
        <w:numPr>
          <w:ilvl w:val="0"/>
          <w:numId w:val="5"/>
        </w:numPr>
      </w:pPr>
    </w:p>
    <w:p w:rsidR="0015490C" w:rsidRPr="00123661" w:rsidRDefault="0015490C" w:rsidP="0015490C">
      <w:pPr>
        <w:rPr>
          <w:b/>
          <w:i/>
          <w:iCs/>
        </w:rPr>
      </w:pPr>
    </w:p>
    <w:p w:rsidR="0015490C" w:rsidRPr="00123661" w:rsidRDefault="003A10B9" w:rsidP="0015490C">
      <w:pPr>
        <w:rPr>
          <w:b/>
        </w:rPr>
      </w:pPr>
      <w:r>
        <w:rPr>
          <w:b/>
          <w:i/>
          <w:iCs/>
        </w:rPr>
        <w:t>Знать и уметь:</w:t>
      </w:r>
    </w:p>
    <w:p w:rsidR="0015490C" w:rsidRPr="00123661" w:rsidRDefault="0015490C" w:rsidP="0015490C">
      <w:pPr>
        <w:ind w:left="720" w:hanging="360"/>
      </w:pPr>
      <w:r w:rsidRPr="00123661">
        <w:t xml:space="preserve">        Уметь выполнять действия с обыкновенными и десятичными дробями. </w:t>
      </w:r>
    </w:p>
    <w:p w:rsidR="0015490C" w:rsidRPr="00123661" w:rsidRDefault="0015490C" w:rsidP="0015490C">
      <w:pPr>
        <w:ind w:left="720" w:hanging="360"/>
      </w:pPr>
      <w:r w:rsidRPr="00123661">
        <w:t xml:space="preserve">        Уметь выполнять тождественные преобразования алгебраических выражений. </w:t>
      </w:r>
    </w:p>
    <w:p w:rsidR="0015490C" w:rsidRPr="00123661" w:rsidRDefault="0015490C" w:rsidP="0015490C">
      <w:pPr>
        <w:ind w:left="720" w:hanging="360"/>
      </w:pPr>
      <w:r w:rsidRPr="00123661">
        <w:t>       Знать формулы сокращенного умножения и применять их в различных случаях.</w:t>
      </w:r>
    </w:p>
    <w:p w:rsidR="0015490C" w:rsidRPr="00123661" w:rsidRDefault="0015490C" w:rsidP="0015490C">
      <w:pPr>
        <w:numPr>
          <w:ilvl w:val="0"/>
          <w:numId w:val="5"/>
        </w:numPr>
      </w:pPr>
      <w:r w:rsidRPr="00123661">
        <w:t>Уметь решать линейные и квадратные уравнения и неравенства и их системы.</w:t>
      </w:r>
    </w:p>
    <w:p w:rsidR="0015490C" w:rsidRPr="00123661" w:rsidRDefault="0015490C" w:rsidP="0015490C">
      <w:pPr>
        <w:numPr>
          <w:ilvl w:val="0"/>
          <w:numId w:val="5"/>
        </w:numPr>
      </w:pPr>
      <w:r w:rsidRPr="00123661">
        <w:t>Знать понятие функции, свойства изученных функций, уметь строить их графики.</w:t>
      </w:r>
    </w:p>
    <w:p w:rsidR="0015490C" w:rsidRPr="00123661" w:rsidRDefault="0015490C" w:rsidP="0015490C">
      <w:pPr>
        <w:numPr>
          <w:ilvl w:val="0"/>
          <w:numId w:val="5"/>
        </w:numPr>
      </w:pPr>
      <w:r w:rsidRPr="00123661">
        <w:t>Уметь решать уравнения и неравенства графическим способом.</w:t>
      </w:r>
    </w:p>
    <w:p w:rsidR="00017C61" w:rsidRPr="00123661" w:rsidRDefault="0015490C" w:rsidP="00017C61">
      <w:pPr>
        <w:numPr>
          <w:ilvl w:val="0"/>
          <w:numId w:val="5"/>
        </w:numPr>
      </w:pPr>
      <w:r w:rsidRPr="00123661">
        <w:t>Уметь анализировать графики реальных процессов.</w:t>
      </w:r>
    </w:p>
    <w:p w:rsidR="00017C61" w:rsidRPr="00123661" w:rsidRDefault="00017C61" w:rsidP="00017C61">
      <w:pPr>
        <w:numPr>
          <w:ilvl w:val="0"/>
          <w:numId w:val="5"/>
        </w:numPr>
      </w:pPr>
      <w:r>
        <w:t> </w:t>
      </w:r>
      <w:r w:rsidRPr="00123661">
        <w:t>Уметь решать алгебраические уравнения высших степеней и уравнения, сводящиеся к ним.</w:t>
      </w:r>
    </w:p>
    <w:p w:rsidR="00017C61" w:rsidRDefault="00017C61" w:rsidP="00017C61">
      <w:pPr>
        <w:ind w:left="720" w:hanging="360"/>
      </w:pPr>
      <w:r>
        <w:t>     </w:t>
      </w:r>
      <w:r w:rsidRPr="00123661">
        <w:t xml:space="preserve">Уметь решать системы линейных и нелинейных уравнений. </w:t>
      </w:r>
    </w:p>
    <w:p w:rsidR="00017C61" w:rsidRPr="00123661" w:rsidRDefault="00017C61" w:rsidP="00017C61">
      <w:pPr>
        <w:ind w:left="720" w:hanging="360"/>
      </w:pPr>
      <w:r>
        <w:t>    </w:t>
      </w:r>
      <w:r w:rsidRPr="00123661">
        <w:t xml:space="preserve"> Уметь решать текстовые задачи алгебраическим методом, интерпретировать полученный результат, проводить отбор решений, исходя из формулировки задачи. </w:t>
      </w:r>
    </w:p>
    <w:p w:rsidR="00017C61" w:rsidRPr="00123661" w:rsidRDefault="00017C61" w:rsidP="00017C61">
      <w:pPr>
        <w:ind w:left="720" w:hanging="360"/>
      </w:pPr>
      <w:r w:rsidRPr="00123661">
        <w:t xml:space="preserve">Уметь выполнять основные действия со степенями с целыми показателями. </w:t>
      </w:r>
    </w:p>
    <w:p w:rsidR="00017C61" w:rsidRPr="00123661" w:rsidRDefault="00017C61" w:rsidP="00017C61">
      <w:pPr>
        <w:ind w:left="360"/>
      </w:pPr>
      <w:r>
        <w:t>     </w:t>
      </w:r>
      <w:r w:rsidRPr="00123661">
        <w:t xml:space="preserve"> Уметь применять свойства арифметических корней для вычислений значений и преобразований числовых выражений, содержащих </w:t>
      </w:r>
      <w:proofErr w:type="gramStart"/>
      <w:r w:rsidRPr="00123661">
        <w:t>арифметические  корни</w:t>
      </w:r>
      <w:proofErr w:type="gramEnd"/>
      <w:r w:rsidRPr="00123661">
        <w:t xml:space="preserve">. </w:t>
      </w:r>
    </w:p>
    <w:p w:rsidR="00017C61" w:rsidRPr="00123661" w:rsidRDefault="00017C61" w:rsidP="00017C61">
      <w:pPr>
        <w:numPr>
          <w:ilvl w:val="0"/>
          <w:numId w:val="7"/>
        </w:numPr>
      </w:pPr>
      <w:r w:rsidRPr="00123661">
        <w:t>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величинами.</w:t>
      </w:r>
    </w:p>
    <w:p w:rsidR="00017C61" w:rsidRPr="00123661" w:rsidRDefault="00017C61" w:rsidP="00017C61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 xml:space="preserve">Знать, как математически степенные функции могут описывать реальные зависимости; приводить примеры такого описания. </w:t>
      </w:r>
    </w:p>
    <w:p w:rsidR="00017C61" w:rsidRPr="00123661" w:rsidRDefault="00017C61" w:rsidP="00017C61">
      <w:pPr>
        <w:ind w:left="720" w:hanging="360"/>
      </w:pPr>
      <w:r w:rsidRPr="00123661">
        <w:t>        Уметь находить значения функции, заданной формулой, таблицей, графиком по ее аргументу.</w:t>
      </w:r>
    </w:p>
    <w:p w:rsidR="00017C61" w:rsidRPr="00123661" w:rsidRDefault="00017C61" w:rsidP="00017C61">
      <w:pPr>
        <w:numPr>
          <w:ilvl w:val="0"/>
          <w:numId w:val="8"/>
        </w:numPr>
      </w:pPr>
      <w:r w:rsidRPr="00123661">
        <w:lastRenderedPageBreak/>
        <w:t>Уметь находить значение аргумента по значению функции, заданной графиком или таблицей.</w:t>
      </w:r>
    </w:p>
    <w:p w:rsidR="00017C61" w:rsidRPr="00123661" w:rsidRDefault="00017C61" w:rsidP="00017C61">
      <w:pPr>
        <w:numPr>
          <w:ilvl w:val="0"/>
          <w:numId w:val="8"/>
        </w:numPr>
      </w:pPr>
      <w:r w:rsidRPr="00123661">
        <w:t>Уметь определять свойства степенной функции по ее графику.</w:t>
      </w:r>
    </w:p>
    <w:p w:rsidR="00017C61" w:rsidRPr="00123661" w:rsidRDefault="00017C61" w:rsidP="00017C61">
      <w:pPr>
        <w:numPr>
          <w:ilvl w:val="0"/>
          <w:numId w:val="8"/>
        </w:numPr>
      </w:pPr>
      <w:r w:rsidRPr="00123661">
        <w:t>Уметь описывать свойства степенных функций, строить их графики.</w:t>
      </w:r>
    </w:p>
    <w:p w:rsidR="00017C61" w:rsidRPr="00123661" w:rsidRDefault="00017C61" w:rsidP="00017C61">
      <w:pPr>
        <w:numPr>
          <w:ilvl w:val="0"/>
          <w:numId w:val="8"/>
        </w:numPr>
      </w:pPr>
      <w:r w:rsidRPr="00123661">
        <w:t>Уметь применять графические представления при решении уравнений.</w:t>
      </w:r>
    </w:p>
    <w:p w:rsidR="0015490C" w:rsidRPr="00123661" w:rsidRDefault="0015490C" w:rsidP="0015490C"/>
    <w:p w:rsidR="0015490C" w:rsidRPr="00123661" w:rsidRDefault="0015490C" w:rsidP="0015490C">
      <w:pPr>
        <w:jc w:val="center"/>
        <w:rPr>
          <w:b/>
          <w:bCs/>
        </w:rPr>
      </w:pPr>
    </w:p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 2 «Алгебраические уравнения. Системы нелинейных уравнений» (16 часов)</w:t>
      </w:r>
    </w:p>
    <w:p w:rsidR="0015490C" w:rsidRPr="00123661" w:rsidRDefault="0015490C" w:rsidP="0015490C">
      <w:pPr>
        <w:ind w:left="142"/>
      </w:pPr>
      <w:r w:rsidRPr="00123661">
        <w:rPr>
          <w:b/>
          <w:bCs/>
        </w:rPr>
        <w:t> </w:t>
      </w:r>
    </w:p>
    <w:p w:rsidR="0015490C" w:rsidRPr="00123661" w:rsidRDefault="0015490C" w:rsidP="0015490C"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Уравнения и неравенства</w:t>
      </w:r>
    </w:p>
    <w:p w:rsidR="0015490C" w:rsidRPr="00123661" w:rsidRDefault="0015490C" w:rsidP="0015490C">
      <w:pPr>
        <w:rPr>
          <w:b/>
          <w:bCs/>
          <w:i/>
          <w:iCs/>
        </w:rPr>
      </w:pP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 xml:space="preserve">Решение рациональных уравнений. </w:t>
      </w:r>
    </w:p>
    <w:p w:rsidR="0015490C" w:rsidRPr="00123661" w:rsidRDefault="0015490C" w:rsidP="0015490C">
      <w:pPr>
        <w:ind w:left="720" w:hanging="360"/>
      </w:pPr>
      <w:r w:rsidRPr="00123661">
        <w:t>        Примеры решения уравнений высших степеней; методы замены переменной, разложение на множители.</w:t>
      </w:r>
    </w:p>
    <w:p w:rsidR="0015490C" w:rsidRPr="00123661" w:rsidRDefault="0015490C" w:rsidP="0015490C">
      <w:pPr>
        <w:ind w:left="720" w:hanging="360"/>
      </w:pPr>
      <w:r w:rsidRPr="00123661">
        <w:t xml:space="preserve">        Система уравнений; решение системы; примеры решения нелинейных систем. </w:t>
      </w:r>
    </w:p>
    <w:p w:rsidR="0015490C" w:rsidRPr="00123661" w:rsidRDefault="0015490C" w:rsidP="0015490C">
      <w:pPr>
        <w:ind w:left="720" w:hanging="360"/>
      </w:pPr>
      <w:r w:rsidRPr="00123661">
        <w:t>        Решение текстовых задач алгебраическим способом.</w:t>
      </w:r>
    </w:p>
    <w:p w:rsidR="0015490C" w:rsidRPr="00123661" w:rsidRDefault="0015490C" w:rsidP="0015490C">
      <w:pPr>
        <w:jc w:val="center"/>
        <w:rPr>
          <w:b/>
          <w:bCs/>
          <w:i/>
          <w:iCs/>
        </w:rPr>
      </w:pPr>
    </w:p>
    <w:p w:rsidR="0015490C" w:rsidRPr="00123661" w:rsidRDefault="0015490C" w:rsidP="00017C61">
      <w:r w:rsidRPr="00123661">
        <w:t> </w:t>
      </w:r>
    </w:p>
    <w:p w:rsidR="0015490C" w:rsidRPr="00123661" w:rsidRDefault="0015490C" w:rsidP="0015490C">
      <w:pPr>
        <w:jc w:val="center"/>
      </w:pPr>
      <w:r w:rsidRPr="00123661">
        <w:t> </w:t>
      </w:r>
      <w:r w:rsidRPr="00123661">
        <w:rPr>
          <w:b/>
          <w:bCs/>
        </w:rPr>
        <w:t>Тема 3 «Степень с целым показателем» (14 часов)</w:t>
      </w:r>
    </w:p>
    <w:p w:rsidR="0015490C" w:rsidRPr="00123661" w:rsidRDefault="0015490C" w:rsidP="0015490C">
      <w:pPr>
        <w:ind w:left="142"/>
      </w:pPr>
      <w:r w:rsidRPr="00123661">
        <w:rPr>
          <w:b/>
          <w:bCs/>
        </w:rPr>
        <w:t> </w:t>
      </w: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Выражения и преобразования</w:t>
      </w:r>
    </w:p>
    <w:p w:rsidR="0015490C" w:rsidRPr="00123661" w:rsidRDefault="0015490C" w:rsidP="0015490C">
      <w:pPr>
        <w:rPr>
          <w:b/>
          <w:bCs/>
          <w:i/>
          <w:iCs/>
        </w:rPr>
      </w:pPr>
    </w:p>
    <w:p w:rsidR="0015490C" w:rsidRPr="00123661" w:rsidRDefault="0015490C" w:rsidP="0015490C"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>
      <w:pPr>
        <w:ind w:left="720" w:hanging="360"/>
        <w:rPr>
          <w:b/>
          <w:bCs/>
        </w:rPr>
      </w:pP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Свойства степеней с целым показателем.</w:t>
      </w:r>
    </w:p>
    <w:p w:rsidR="0015490C" w:rsidRPr="00017C61" w:rsidRDefault="0015490C" w:rsidP="00017C61">
      <w:pPr>
        <w:ind w:left="720" w:hanging="360"/>
      </w:pPr>
      <w:r w:rsidRPr="00123661">
        <w:t>        Свойства квадратных корней и их применение в вычислениях.</w:t>
      </w:r>
    </w:p>
    <w:p w:rsidR="0015490C" w:rsidRPr="00123661" w:rsidRDefault="0015490C" w:rsidP="0015490C">
      <w:pPr>
        <w:rPr>
          <w:b/>
        </w:rPr>
      </w:pPr>
    </w:p>
    <w:p w:rsidR="0015490C" w:rsidRPr="00123661" w:rsidRDefault="0015490C" w:rsidP="0015490C">
      <w:pPr>
        <w:rPr>
          <w:b/>
          <w:bCs/>
          <w:i/>
          <w:iCs/>
        </w:rPr>
      </w:pPr>
    </w:p>
    <w:p w:rsidR="0015490C" w:rsidRPr="00123661" w:rsidRDefault="0015490C" w:rsidP="0015490C">
      <w:pPr>
        <w:jc w:val="center"/>
      </w:pPr>
      <w:r w:rsidRPr="00123661">
        <w:t> </w:t>
      </w:r>
      <w:r w:rsidRPr="00123661">
        <w:rPr>
          <w:b/>
          <w:bCs/>
        </w:rPr>
        <w:t>Тема 4 «Степенная функция» (20 часов)</w:t>
      </w:r>
    </w:p>
    <w:p w:rsidR="0015490C" w:rsidRPr="00123661" w:rsidRDefault="0015490C" w:rsidP="0015490C">
      <w:pPr>
        <w:ind w:left="142"/>
        <w:rPr>
          <w:b/>
          <w:bCs/>
        </w:rPr>
      </w:pPr>
      <w:r w:rsidRPr="00123661">
        <w:rPr>
          <w:b/>
          <w:bCs/>
        </w:rPr>
        <w:t> </w:t>
      </w: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  <w:rPr>
          <w:b/>
          <w:bCs/>
        </w:rPr>
      </w:pPr>
      <w:r w:rsidRPr="00123661">
        <w:rPr>
          <w:b/>
          <w:bCs/>
        </w:rPr>
        <w:t xml:space="preserve">        </w:t>
      </w:r>
      <w:r w:rsidRPr="00123661">
        <w:rPr>
          <w:bCs/>
        </w:rPr>
        <w:t>Функция</w:t>
      </w:r>
      <w:r w:rsidRPr="00123661">
        <w:rPr>
          <w:b/>
          <w:bCs/>
        </w:rPr>
        <w:t>.</w:t>
      </w:r>
    </w:p>
    <w:p w:rsidR="0015490C" w:rsidRPr="00123661" w:rsidRDefault="0015490C" w:rsidP="0015490C">
      <w:pPr>
        <w:numPr>
          <w:ilvl w:val="0"/>
          <w:numId w:val="7"/>
        </w:numPr>
        <w:rPr>
          <w:bCs/>
        </w:rPr>
      </w:pPr>
      <w:r w:rsidRPr="00123661">
        <w:rPr>
          <w:bCs/>
        </w:rPr>
        <w:t>Уравнения и неравенства.</w:t>
      </w:r>
    </w:p>
    <w:p w:rsidR="0015490C" w:rsidRPr="00123661" w:rsidRDefault="0015490C" w:rsidP="0015490C">
      <w:pPr>
        <w:ind w:left="360"/>
        <w:rPr>
          <w:bCs/>
        </w:rPr>
      </w:pP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Понятие степенной функци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Область определения функции. Возрастание и убывание функции. Четность и нечетность функци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Степенные функции с натуральным показателем и их график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Графики функций: корень квадратный, корень кубический, модуль, гипербола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Уравнения и неравенства, содержащие степень.</w:t>
      </w:r>
    </w:p>
    <w:p w:rsidR="0015490C" w:rsidRPr="00017C61" w:rsidRDefault="0015490C" w:rsidP="00017C61">
      <w:pPr>
        <w:numPr>
          <w:ilvl w:val="0"/>
          <w:numId w:val="7"/>
        </w:numPr>
      </w:pPr>
      <w:r w:rsidRPr="00123661">
        <w:t>Использование графиков функций для решения уравнений и систем.</w:t>
      </w:r>
    </w:p>
    <w:p w:rsidR="0015490C" w:rsidRPr="00123661" w:rsidRDefault="0015490C" w:rsidP="0015490C">
      <w:pPr>
        <w:jc w:val="center"/>
        <w:rPr>
          <w:b/>
          <w:bCs/>
        </w:rPr>
      </w:pPr>
    </w:p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 5 «Прогрессии» (18 час)</w:t>
      </w:r>
    </w:p>
    <w:p w:rsidR="0015490C" w:rsidRPr="00123661" w:rsidRDefault="0015490C" w:rsidP="0015490C">
      <w:pPr>
        <w:ind w:left="142"/>
      </w:pPr>
      <w:r w:rsidRPr="00123661">
        <w:rPr>
          <w:b/>
          <w:bCs/>
        </w:rPr>
        <w:t> </w:t>
      </w: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  <w:rPr>
          <w:b/>
          <w:bCs/>
        </w:rPr>
      </w:pPr>
      <w:r w:rsidRPr="00123661">
        <w:rPr>
          <w:b/>
          <w:bCs/>
        </w:rPr>
        <w:t xml:space="preserve">        </w:t>
      </w:r>
      <w:r w:rsidRPr="00123661">
        <w:rPr>
          <w:bCs/>
        </w:rPr>
        <w:t>Вычисления и числа</w:t>
      </w:r>
      <w:r w:rsidRPr="00123661">
        <w:rPr>
          <w:b/>
          <w:bCs/>
        </w:rPr>
        <w:t>.</w:t>
      </w:r>
    </w:p>
    <w:p w:rsidR="0015490C" w:rsidRPr="00123661" w:rsidRDefault="0015490C" w:rsidP="0015490C">
      <w:pPr>
        <w:numPr>
          <w:ilvl w:val="0"/>
          <w:numId w:val="7"/>
        </w:numPr>
        <w:rPr>
          <w:bCs/>
        </w:rPr>
      </w:pPr>
      <w:r w:rsidRPr="00123661">
        <w:rPr>
          <w:bCs/>
        </w:rPr>
        <w:t>Выражения и преобразования.</w:t>
      </w:r>
    </w:p>
    <w:p w:rsidR="0015490C" w:rsidRPr="00123661" w:rsidRDefault="0015490C" w:rsidP="0015490C">
      <w:pPr>
        <w:numPr>
          <w:ilvl w:val="0"/>
          <w:numId w:val="7"/>
        </w:numPr>
        <w:rPr>
          <w:bCs/>
        </w:rPr>
      </w:pPr>
    </w:p>
    <w:p w:rsidR="0015490C" w:rsidRPr="00123661" w:rsidRDefault="0015490C" w:rsidP="0015490C">
      <w:pPr>
        <w:rPr>
          <w:b/>
          <w:bCs/>
          <w:i/>
          <w:iCs/>
        </w:rPr>
      </w:pPr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Понятие последовательност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Арифметическая и геометрическая прогресси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Формулы общего члена арифметической и геометрической прогрессий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Формулы суммы первых нескольких членов арифметической и геометрической прогрессий.</w:t>
      </w:r>
    </w:p>
    <w:p w:rsidR="0015490C" w:rsidRPr="00123661" w:rsidRDefault="0015490C" w:rsidP="00017C61"/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 6 «</w:t>
      </w:r>
      <w:r w:rsidRPr="00123661">
        <w:rPr>
          <w:b/>
          <w:color w:val="000000"/>
        </w:rPr>
        <w:t>Случайные события</w:t>
      </w:r>
      <w:r w:rsidRPr="00123661">
        <w:rPr>
          <w:b/>
          <w:bCs/>
        </w:rPr>
        <w:t>» (14 часов)</w:t>
      </w:r>
    </w:p>
    <w:p w:rsidR="0015490C" w:rsidRPr="00123661" w:rsidRDefault="0015490C" w:rsidP="0015490C">
      <w:pPr>
        <w:ind w:left="142"/>
      </w:pPr>
      <w:r w:rsidRPr="00123661">
        <w:rPr>
          <w:b/>
          <w:bCs/>
        </w:rPr>
        <w:t> </w:t>
      </w:r>
    </w:p>
    <w:p w:rsidR="0015490C" w:rsidRPr="00123661" w:rsidRDefault="0015490C" w:rsidP="0015490C"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>
      <w:pPr>
        <w:ind w:left="720" w:hanging="360"/>
        <w:rPr>
          <w:b/>
          <w:bCs/>
        </w:rPr>
      </w:pP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Числа и вычисления.</w:t>
      </w:r>
    </w:p>
    <w:p w:rsidR="0015490C" w:rsidRPr="00123661" w:rsidRDefault="0015490C" w:rsidP="0015490C">
      <w:pPr>
        <w:ind w:left="720" w:hanging="360"/>
        <w:rPr>
          <w:b/>
          <w:bCs/>
        </w:rPr>
      </w:pPr>
      <w:r w:rsidRPr="00123661">
        <w:rPr>
          <w:b/>
          <w:bCs/>
        </w:rPr>
        <w:t xml:space="preserve">        </w:t>
      </w:r>
      <w:r w:rsidRPr="00123661">
        <w:rPr>
          <w:bCs/>
        </w:rPr>
        <w:t>Множества и комбинаторика</w:t>
      </w:r>
      <w:r w:rsidRPr="00123661">
        <w:rPr>
          <w:b/>
          <w:bCs/>
        </w:rPr>
        <w:t>.</w:t>
      </w: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Вероятность.</w:t>
      </w:r>
    </w:p>
    <w:p w:rsidR="0015490C" w:rsidRPr="00123661" w:rsidRDefault="0015490C" w:rsidP="0015490C">
      <w:pPr>
        <w:rPr>
          <w:b/>
          <w:bCs/>
          <w:i/>
          <w:iCs/>
        </w:rPr>
      </w:pPr>
    </w:p>
    <w:p w:rsidR="0015490C" w:rsidRPr="00123661" w:rsidRDefault="0015490C" w:rsidP="0015490C"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>
      <w:pPr>
        <w:ind w:left="720" w:hanging="360"/>
        <w:rPr>
          <w:b/>
          <w:bCs/>
        </w:rPr>
      </w:pP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>       </w:t>
      </w:r>
      <w:r w:rsidRPr="00123661">
        <w:rPr>
          <w:color w:val="000000"/>
        </w:rPr>
        <w:t>Примеры решения комбинаторных задач: перебор вариантов, правило умножения</w:t>
      </w:r>
      <w:r w:rsidRPr="00123661">
        <w:t>.</w:t>
      </w:r>
    </w:p>
    <w:p w:rsidR="0015490C" w:rsidRPr="00123661" w:rsidRDefault="0015490C" w:rsidP="0015490C">
      <w:pPr>
        <w:numPr>
          <w:ilvl w:val="0"/>
          <w:numId w:val="16"/>
        </w:numPr>
      </w:pPr>
      <w:r w:rsidRPr="00123661">
        <w:rPr>
          <w:color w:val="000000"/>
        </w:rPr>
        <w:t>Частота события, вероятность случайного события.</w:t>
      </w:r>
    </w:p>
    <w:p w:rsidR="0015490C" w:rsidRPr="00123661" w:rsidRDefault="0015490C" w:rsidP="005D66BF">
      <w:pPr>
        <w:spacing w:before="60"/>
        <w:jc w:val="both"/>
        <w:rPr>
          <w:b/>
        </w:rPr>
      </w:pPr>
    </w:p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 7 «</w:t>
      </w:r>
      <w:r w:rsidRPr="00123661">
        <w:rPr>
          <w:b/>
          <w:color w:val="000000"/>
        </w:rPr>
        <w:t>Случайные величины</w:t>
      </w:r>
      <w:r w:rsidRPr="00123661">
        <w:rPr>
          <w:b/>
          <w:bCs/>
        </w:rPr>
        <w:t>» (12 часов)</w:t>
      </w:r>
    </w:p>
    <w:p w:rsidR="0015490C" w:rsidRPr="00123661" w:rsidRDefault="0015490C" w:rsidP="0015490C">
      <w:pPr>
        <w:ind w:left="142"/>
      </w:pPr>
      <w:r w:rsidRPr="00123661">
        <w:rPr>
          <w:b/>
          <w:bCs/>
        </w:rPr>
        <w:t> </w:t>
      </w:r>
    </w:p>
    <w:p w:rsidR="0015490C" w:rsidRPr="00123661" w:rsidRDefault="0015490C" w:rsidP="0015490C"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>
      <w:pPr>
        <w:ind w:left="720" w:hanging="360"/>
        <w:rPr>
          <w:b/>
          <w:bCs/>
        </w:rPr>
      </w:pPr>
    </w:p>
    <w:p w:rsidR="0015490C" w:rsidRPr="00123661" w:rsidRDefault="0015490C" w:rsidP="0015490C">
      <w:pPr>
        <w:numPr>
          <w:ilvl w:val="0"/>
          <w:numId w:val="2"/>
        </w:numPr>
      </w:pPr>
      <w:r w:rsidRPr="00123661">
        <w:t>Числа и вычисления.</w:t>
      </w:r>
    </w:p>
    <w:p w:rsidR="0015490C" w:rsidRPr="00123661" w:rsidRDefault="0015490C" w:rsidP="0015490C">
      <w:pPr>
        <w:numPr>
          <w:ilvl w:val="0"/>
          <w:numId w:val="2"/>
        </w:numPr>
      </w:pPr>
      <w:r w:rsidRPr="00123661">
        <w:t>Статистические данные.</w:t>
      </w:r>
    </w:p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t>Вероятность.</w:t>
      </w:r>
    </w:p>
    <w:p w:rsidR="0015490C" w:rsidRPr="00123661" w:rsidRDefault="0015490C" w:rsidP="0015490C">
      <w:pPr>
        <w:rPr>
          <w:b/>
          <w:bCs/>
          <w:i/>
          <w:iCs/>
        </w:rPr>
      </w:pPr>
    </w:p>
    <w:p w:rsidR="0015490C" w:rsidRPr="00123661" w:rsidRDefault="0015490C" w:rsidP="0015490C">
      <w:r w:rsidRPr="001236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>
      <w:pPr>
        <w:ind w:left="720" w:hanging="360"/>
        <w:rPr>
          <w:b/>
          <w:bCs/>
        </w:rPr>
      </w:pPr>
    </w:p>
    <w:p w:rsidR="0015490C" w:rsidRPr="00123661" w:rsidRDefault="0015490C" w:rsidP="0015490C">
      <w:pPr>
        <w:numPr>
          <w:ilvl w:val="0"/>
          <w:numId w:val="16"/>
        </w:numPr>
      </w:pPr>
      <w:r w:rsidRPr="00123661">
        <w:rPr>
          <w:color w:val="000000"/>
        </w:rPr>
        <w:t>Представление данных в виде таблиц, диаграмм, графиков.</w:t>
      </w:r>
      <w:r w:rsidRPr="00123661">
        <w:t xml:space="preserve"> </w:t>
      </w:r>
    </w:p>
    <w:p w:rsidR="0015490C" w:rsidRPr="00123661" w:rsidRDefault="0015490C" w:rsidP="0015490C">
      <w:pPr>
        <w:numPr>
          <w:ilvl w:val="0"/>
          <w:numId w:val="16"/>
        </w:numPr>
      </w:pPr>
      <w:r w:rsidRPr="00123661">
        <w:rPr>
          <w:color w:val="000000"/>
        </w:rPr>
        <w:t>Средние значения результатов измерений.</w:t>
      </w:r>
      <w:r w:rsidRPr="00123661">
        <w:t xml:space="preserve"> </w:t>
      </w:r>
    </w:p>
    <w:p w:rsidR="0015490C" w:rsidRPr="00123661" w:rsidRDefault="0015490C" w:rsidP="0015490C">
      <w:pPr>
        <w:numPr>
          <w:ilvl w:val="0"/>
          <w:numId w:val="16"/>
        </w:numPr>
      </w:pPr>
      <w:r w:rsidRPr="00123661">
        <w:rPr>
          <w:color w:val="000000"/>
        </w:rPr>
        <w:t>Понятие о статистическом выводе на основе выборки.</w:t>
      </w:r>
    </w:p>
    <w:p w:rsidR="0015490C" w:rsidRPr="00123661" w:rsidRDefault="0015490C" w:rsidP="0015490C">
      <w:pPr>
        <w:numPr>
          <w:ilvl w:val="0"/>
          <w:numId w:val="16"/>
        </w:numPr>
      </w:pPr>
      <w:r w:rsidRPr="00123661">
        <w:rPr>
          <w:color w:val="000000"/>
        </w:rPr>
        <w:t>Частота события, вероятность случайного события.</w:t>
      </w:r>
    </w:p>
    <w:p w:rsidR="0015490C" w:rsidRPr="00123661" w:rsidRDefault="0015490C" w:rsidP="00123661">
      <w:pPr>
        <w:rPr>
          <w:b/>
          <w:bCs/>
          <w:i/>
          <w:iCs/>
        </w:rPr>
      </w:pPr>
    </w:p>
    <w:p w:rsidR="0015490C" w:rsidRPr="00123661" w:rsidRDefault="0015490C" w:rsidP="00123661">
      <w:pPr>
        <w:rPr>
          <w:b/>
          <w:bCs/>
        </w:rPr>
      </w:pPr>
    </w:p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 8 «Повторение. Решение задач» (6 часов)</w:t>
      </w:r>
    </w:p>
    <w:p w:rsidR="0015490C" w:rsidRPr="00123661" w:rsidRDefault="0015490C" w:rsidP="0015490C">
      <w:pPr>
        <w:ind w:left="142"/>
        <w:rPr>
          <w:b/>
          <w:bCs/>
          <w:i/>
          <w:iCs/>
        </w:rPr>
      </w:pPr>
      <w:r w:rsidRPr="00123661">
        <w:rPr>
          <w:b/>
          <w:bCs/>
        </w:rPr>
        <w:t> </w:t>
      </w:r>
      <w:r w:rsidRPr="00123661">
        <w:rPr>
          <w:b/>
          <w:bCs/>
          <w:i/>
          <w:iCs/>
        </w:rPr>
        <w:t>Раздел математики. Сквозная линия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  <w:rPr>
          <w:b/>
          <w:bCs/>
        </w:rPr>
      </w:pPr>
      <w:r w:rsidRPr="00123661">
        <w:rPr>
          <w:b/>
          <w:bCs/>
        </w:rPr>
        <w:t xml:space="preserve">        </w:t>
      </w:r>
      <w:r w:rsidRPr="00123661">
        <w:rPr>
          <w:bCs/>
        </w:rPr>
        <w:t>Числа и вычисления.</w:t>
      </w:r>
    </w:p>
    <w:p w:rsidR="0015490C" w:rsidRPr="00123661" w:rsidRDefault="0015490C" w:rsidP="0015490C">
      <w:pPr>
        <w:numPr>
          <w:ilvl w:val="0"/>
          <w:numId w:val="7"/>
        </w:numPr>
        <w:rPr>
          <w:bCs/>
        </w:rPr>
      </w:pPr>
      <w:r w:rsidRPr="00123661">
        <w:rPr>
          <w:bCs/>
        </w:rPr>
        <w:t>Выражения и преобразования.</w:t>
      </w:r>
    </w:p>
    <w:p w:rsidR="0015490C" w:rsidRPr="00123661" w:rsidRDefault="0015490C" w:rsidP="0015490C">
      <w:pPr>
        <w:numPr>
          <w:ilvl w:val="0"/>
          <w:numId w:val="7"/>
        </w:numPr>
        <w:rPr>
          <w:bCs/>
        </w:rPr>
      </w:pPr>
      <w:r w:rsidRPr="00123661">
        <w:rPr>
          <w:bCs/>
        </w:rPr>
        <w:t>Уравнения и неравенства.</w:t>
      </w:r>
    </w:p>
    <w:p w:rsidR="00017C61" w:rsidRDefault="0015490C" w:rsidP="0015490C">
      <w:pPr>
        <w:numPr>
          <w:ilvl w:val="0"/>
          <w:numId w:val="7"/>
        </w:numPr>
        <w:rPr>
          <w:bCs/>
        </w:rPr>
      </w:pPr>
      <w:r w:rsidRPr="00123661">
        <w:rPr>
          <w:bCs/>
        </w:rPr>
        <w:t>Функции.</w:t>
      </w:r>
    </w:p>
    <w:p w:rsidR="0015490C" w:rsidRPr="00017C61" w:rsidRDefault="0015490C" w:rsidP="00017C61">
      <w:pPr>
        <w:ind w:left="720"/>
        <w:rPr>
          <w:bCs/>
        </w:rPr>
      </w:pPr>
      <w:r w:rsidRPr="00017C61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15490C" w:rsidRPr="00123661" w:rsidRDefault="0015490C" w:rsidP="0015490C"/>
    <w:p w:rsidR="0015490C" w:rsidRPr="00123661" w:rsidRDefault="0015490C" w:rsidP="0015490C">
      <w:pPr>
        <w:ind w:left="720" w:hanging="360"/>
      </w:pPr>
      <w:r w:rsidRPr="00123661">
        <w:rPr>
          <w:b/>
          <w:bCs/>
        </w:rPr>
        <w:t xml:space="preserve">        </w:t>
      </w:r>
      <w:r w:rsidRPr="00123661">
        <w:rPr>
          <w:bCs/>
        </w:rPr>
        <w:t>А</w:t>
      </w:r>
      <w:r w:rsidRPr="00123661">
        <w:t>рифметические действия с рациональными числам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>Преобразования многочленов, алгебраических дробей. Свойства степени с натуральным показателем. Прогрессии.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lastRenderedPageBreak/>
        <w:t xml:space="preserve">Уравнение с одной переменной. Системы уравнений. Неравенства с одной переменной и их системы. </w:t>
      </w:r>
    </w:p>
    <w:p w:rsidR="0015490C" w:rsidRPr="00123661" w:rsidRDefault="0015490C" w:rsidP="0015490C">
      <w:pPr>
        <w:numPr>
          <w:ilvl w:val="0"/>
          <w:numId w:val="7"/>
        </w:numPr>
      </w:pPr>
      <w:r w:rsidRPr="00123661">
        <w:t xml:space="preserve">Функции: </w:t>
      </w:r>
      <w:r w:rsidRPr="00123661">
        <w:rPr>
          <w:i/>
        </w:rPr>
        <w:t xml:space="preserve">у = </w:t>
      </w:r>
      <w:proofErr w:type="spellStart"/>
      <w:proofErr w:type="gramStart"/>
      <w:r w:rsidRPr="00123661">
        <w:rPr>
          <w:i/>
          <w:lang w:val="en-US"/>
        </w:rPr>
        <w:t>kx</w:t>
      </w:r>
      <w:proofErr w:type="spellEnd"/>
      <w:r w:rsidRPr="00123661">
        <w:t xml:space="preserve">,   </w:t>
      </w:r>
      <w:proofErr w:type="gramEnd"/>
      <w:r w:rsidRPr="00123661">
        <w:rPr>
          <w:i/>
          <w:lang w:val="en-US"/>
        </w:rPr>
        <w:t>y</w:t>
      </w:r>
      <w:r w:rsidRPr="00123661">
        <w:rPr>
          <w:i/>
        </w:rPr>
        <w:t>=</w:t>
      </w:r>
      <w:proofErr w:type="spellStart"/>
      <w:r w:rsidRPr="00123661">
        <w:rPr>
          <w:i/>
          <w:lang w:val="en-US"/>
        </w:rPr>
        <w:t>kx</w:t>
      </w:r>
      <w:proofErr w:type="spellEnd"/>
      <w:r w:rsidRPr="00123661">
        <w:rPr>
          <w:i/>
        </w:rPr>
        <w:t>+</w:t>
      </w:r>
      <w:r w:rsidRPr="00123661">
        <w:rPr>
          <w:i/>
          <w:lang w:val="en-US"/>
        </w:rPr>
        <w:t>b</w:t>
      </w:r>
      <w:r w:rsidRPr="00123661">
        <w:rPr>
          <w:i/>
        </w:rPr>
        <w:t xml:space="preserve">, </w:t>
      </w:r>
      <w:r w:rsidRPr="00123661">
        <w:rPr>
          <w:i/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5pt;height:36.45pt" o:ole="">
            <v:imagedata r:id="rId8" o:title=""/>
          </v:shape>
          <o:OLEObject Type="Embed" ProgID="Equation.DSMT4" ShapeID="_x0000_i1025" DrawAspect="Content" ObjectID="_1577022639" r:id="rId9"/>
        </w:object>
      </w:r>
      <w:r w:rsidRPr="00123661">
        <w:rPr>
          <w:i/>
        </w:rPr>
        <w:t xml:space="preserve">,   </w:t>
      </w:r>
      <w:r w:rsidRPr="00123661">
        <w:rPr>
          <w:i/>
          <w:lang w:val="en-US"/>
        </w:rPr>
        <w:t>y</w:t>
      </w:r>
      <w:r w:rsidRPr="00123661">
        <w:rPr>
          <w:i/>
        </w:rPr>
        <w:t>=</w:t>
      </w:r>
      <w:r w:rsidRPr="00123661">
        <w:rPr>
          <w:i/>
          <w:lang w:val="en-US"/>
        </w:rPr>
        <w:t>x</w:t>
      </w:r>
      <w:r w:rsidRPr="00123661">
        <w:rPr>
          <w:i/>
          <w:vertAlign w:val="superscript"/>
        </w:rPr>
        <w:t>2</w:t>
      </w:r>
      <w:r w:rsidRPr="00123661">
        <w:rPr>
          <w:i/>
        </w:rPr>
        <w:t xml:space="preserve">,  </w:t>
      </w:r>
      <w:r w:rsidRPr="00123661">
        <w:rPr>
          <w:i/>
          <w:lang w:val="en-US"/>
        </w:rPr>
        <w:t>y</w:t>
      </w:r>
      <w:r w:rsidRPr="00123661">
        <w:rPr>
          <w:i/>
        </w:rPr>
        <w:t>=</w:t>
      </w:r>
      <w:r w:rsidRPr="00123661">
        <w:rPr>
          <w:i/>
          <w:lang w:val="en-US"/>
        </w:rPr>
        <w:t>x</w:t>
      </w:r>
      <w:r w:rsidRPr="00123661">
        <w:rPr>
          <w:i/>
          <w:vertAlign w:val="superscript"/>
        </w:rPr>
        <w:t>3</w:t>
      </w:r>
      <w:r w:rsidRPr="00123661">
        <w:rPr>
          <w:i/>
        </w:rPr>
        <w:t xml:space="preserve">,  </w:t>
      </w:r>
      <w:r w:rsidRPr="00123661">
        <w:rPr>
          <w:i/>
          <w:lang w:val="en-US"/>
        </w:rPr>
        <w:t>y</w:t>
      </w:r>
      <w:r w:rsidRPr="00123661">
        <w:rPr>
          <w:i/>
        </w:rPr>
        <w:t>=</w:t>
      </w:r>
      <w:r w:rsidRPr="00123661">
        <w:rPr>
          <w:i/>
          <w:lang w:val="en-US"/>
        </w:rPr>
        <w:t>ax</w:t>
      </w:r>
      <w:r w:rsidRPr="00123661">
        <w:rPr>
          <w:i/>
          <w:vertAlign w:val="superscript"/>
        </w:rPr>
        <w:t>2</w:t>
      </w:r>
      <w:r w:rsidRPr="00123661">
        <w:rPr>
          <w:i/>
        </w:rPr>
        <w:t>+</w:t>
      </w:r>
      <w:proofErr w:type="spellStart"/>
      <w:r w:rsidRPr="00123661">
        <w:rPr>
          <w:i/>
          <w:lang w:val="en-US"/>
        </w:rPr>
        <w:t>bx</w:t>
      </w:r>
      <w:proofErr w:type="spellEnd"/>
      <w:r w:rsidRPr="00123661">
        <w:rPr>
          <w:i/>
        </w:rPr>
        <w:t>+</w:t>
      </w:r>
      <w:r w:rsidRPr="00123661">
        <w:rPr>
          <w:i/>
          <w:lang w:val="en-US"/>
        </w:rPr>
        <w:t>c</w:t>
      </w:r>
      <w:r w:rsidRPr="00123661">
        <w:rPr>
          <w:i/>
        </w:rPr>
        <w:t xml:space="preserve">,   </w:t>
      </w:r>
      <w:r w:rsidRPr="00123661">
        <w:t xml:space="preserve">их свойства и графики. </w:t>
      </w:r>
    </w:p>
    <w:p w:rsidR="0015490C" w:rsidRPr="00123661" w:rsidRDefault="0015490C" w:rsidP="0015490C"/>
    <w:p w:rsidR="0015490C" w:rsidRPr="00123661" w:rsidRDefault="0015490C" w:rsidP="0015490C">
      <w:pPr>
        <w:jc w:val="center"/>
      </w:pPr>
      <w:r w:rsidRPr="00123661">
        <w:rPr>
          <w:b/>
          <w:bCs/>
        </w:rPr>
        <w:t>ТЕМАТИЧЕСКОЕ ПЛАНИРОВАНИЕ</w:t>
      </w:r>
    </w:p>
    <w:p w:rsidR="0015490C" w:rsidRPr="00123661" w:rsidRDefault="0015490C" w:rsidP="0015490C">
      <w:pPr>
        <w:jc w:val="center"/>
      </w:pPr>
      <w:r w:rsidRPr="00123661">
        <w:t> </w:t>
      </w:r>
      <w:proofErr w:type="gramStart"/>
      <w:r w:rsidRPr="00123661">
        <w:t>Алгебра  9</w:t>
      </w:r>
      <w:proofErr w:type="gramEnd"/>
      <w:r w:rsidRPr="00123661">
        <w:t>  класс</w:t>
      </w:r>
    </w:p>
    <w:p w:rsidR="0015490C" w:rsidRPr="00123661" w:rsidRDefault="0015490C" w:rsidP="0015490C"/>
    <w:p w:rsidR="0015490C" w:rsidRPr="00123661" w:rsidRDefault="0015490C" w:rsidP="0015490C">
      <w:r w:rsidRPr="00123661">
        <w:t> </w:t>
      </w:r>
    </w:p>
    <w:p w:rsidR="0015490C" w:rsidRPr="00123661" w:rsidRDefault="0015490C" w:rsidP="0015490C">
      <w:pPr>
        <w:ind w:left="1560" w:hanging="1560"/>
        <w:rPr>
          <w:b/>
        </w:rPr>
      </w:pPr>
    </w:p>
    <w:tbl>
      <w:tblPr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70"/>
        <w:gridCol w:w="7702"/>
        <w:gridCol w:w="1701"/>
      </w:tblGrid>
      <w:tr w:rsidR="00123661" w:rsidRPr="00123661" w:rsidTr="00123661">
        <w:trPr>
          <w:trHeight w:val="820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№ п\п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</w:p>
          <w:p w:rsidR="00123661" w:rsidRPr="00123661" w:rsidRDefault="00123661" w:rsidP="001B1C63">
            <w:pPr>
              <w:jc w:val="center"/>
            </w:pPr>
            <w:r w:rsidRPr="00123661">
              <w:t>Наименование тем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</w:p>
          <w:p w:rsidR="00123661" w:rsidRPr="00123661" w:rsidRDefault="00123661" w:rsidP="001B1C63">
            <w:pPr>
              <w:jc w:val="center"/>
            </w:pPr>
            <w:r w:rsidRPr="00123661">
              <w:t>Кол-во</w:t>
            </w:r>
          </w:p>
          <w:p w:rsidR="00123661" w:rsidRPr="00123661" w:rsidRDefault="00123661" w:rsidP="001B1C63">
            <w:pPr>
              <w:jc w:val="center"/>
            </w:pPr>
            <w:r w:rsidRPr="00123661">
              <w:t>часов</w:t>
            </w:r>
          </w:p>
          <w:p w:rsidR="00123661" w:rsidRPr="00123661" w:rsidRDefault="00123661" w:rsidP="001B1C63">
            <w:pPr>
              <w:jc w:val="center"/>
            </w:pP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</w:rPr>
              <w:t>Повторение курса алгебры 7 – 8 класс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2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</w:rPr>
              <w:t>Алгебраические уравнения. Системы нелинейны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6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Деление многочлен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Решение алгебраически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Уравнения, сводящиеся к алгебраически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Системы нелинейных уравнений с двумя неизвестны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Различные способы решения систем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Решение задач с помощью систем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.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Обобщение, систематизация и коррекция зн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2.8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  <w:i/>
              </w:rPr>
              <w:t>Контрольная работа №1 по теме "Алгебраические уравнения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69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</w:rPr>
              <w:t>Степень с 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4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3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Повторение свойств степени с натуральн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Степень с цел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4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Арифметический корень натуральной степен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Свойства арифметического корн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Степень с рациональным показателе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Возведение в степень числового неравен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.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Обобщение, систематизация и коррекция зн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75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3.8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rPr>
                <w:b/>
                <w:i/>
              </w:rPr>
              <w:t>Контрольная работа № 2 по теме "Степень с целым показателем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</w:rPr>
              <w:t>Степенная функ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20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Область определения функ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Возрастание и убывание функ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Четность, нечетность функ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 xml:space="preserve">Функция    </w:t>
            </w:r>
            <w:r w:rsidRPr="00123661">
              <w:rPr>
                <w:position w:val="-24"/>
              </w:rPr>
              <w:object w:dxaOrig="639" w:dyaOrig="619">
                <v:shape id="_x0000_i1026" type="#_x0000_t75" style="width:32.1pt;height:30.35pt" o:ole="">
                  <v:imagedata r:id="rId10" o:title=""/>
                </v:shape>
                <o:OLEObject Type="Embed" ProgID="Equation.3" ShapeID="_x0000_i1026" DrawAspect="Content" ObjectID="_1577022640" r:id="rId11"/>
              </w:objec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Неравенства и уравнения, содержащие степен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5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4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t>Обобщение, систематизация и коррекция зна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4.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</w:rPr>
            </w:pPr>
            <w:r w:rsidRPr="00123661">
              <w:rPr>
                <w:b/>
                <w:i/>
              </w:rPr>
              <w:t>Контрольная работа № 3 по теме "Степенная функция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rPr>
                <w:b/>
              </w:rPr>
              <w:t>Прогресс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8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5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Числовая последовательность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rPr>
                <w:b/>
                <w:i/>
              </w:rPr>
            </w:pPr>
            <w:r w:rsidRPr="00123661">
              <w:t>Арифметическая прогресс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roofErr w:type="gramStart"/>
            <w:r w:rsidRPr="00123661">
              <w:t xml:space="preserve">Сумма  </w:t>
            </w:r>
            <w:r w:rsidRPr="00123661">
              <w:rPr>
                <w:lang w:val="en-US"/>
              </w:rPr>
              <w:t>n</w:t>
            </w:r>
            <w:proofErr w:type="gramEnd"/>
            <w:r w:rsidRPr="00123661">
              <w:t>- первых членов арифметической прогресс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r w:rsidRPr="00123661">
              <w:t>Геометрическая прогресс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roofErr w:type="gramStart"/>
            <w:r w:rsidRPr="00123661">
              <w:t xml:space="preserve">Сумма  </w:t>
            </w:r>
            <w:r w:rsidRPr="00123661">
              <w:rPr>
                <w:lang w:val="en-US"/>
              </w:rPr>
              <w:t>n</w:t>
            </w:r>
            <w:proofErr w:type="gramEnd"/>
            <w:r w:rsidRPr="00123661">
              <w:t>- первых членов геометрической прогресс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r w:rsidRPr="00123661">
              <w:t xml:space="preserve">Бесконечно-убывающая геометрическая прогрессия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5.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r w:rsidRPr="00123661">
              <w:t>Обобщение, систематизация и коррекция зна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5.8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r w:rsidRPr="00123661">
              <w:rPr>
                <w:b/>
                <w:i/>
              </w:rPr>
              <w:t>Контрольная работа № 4 по теме "Прогрессии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B1C63">
            <w:pPr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</w:rPr>
              <w:t>Случайные собы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4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lastRenderedPageBreak/>
              <w:t>6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Собы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 xml:space="preserve">Вероятность события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Повторение элементов комбинаторики. Решение комбинаторных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Решение вероятностных задач с помощью комбинатор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Противоположные события и их вероятн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Относительная частота и закон больших чисе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6.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Обобщение, систематизация и коррекция зна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6.8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  <w:i/>
              </w:rPr>
              <w:t>Контрольная работа № 5 по теме "Случайные события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7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</w:rPr>
              <w:t>Случайные величин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7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Таблица распредел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7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Полигоны часто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7.3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Генеральная совокупность и выборк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2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7.4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Размах и центральные тенд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3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7.5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Обобщение, систематизация и коррекция знаний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7.6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  <w:i/>
              </w:rPr>
              <w:t>Контрольная работа № 6 по теме "Случайные величины"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8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</w:rPr>
              <w:t>Повторение курса алгебр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6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8.1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</w:pPr>
            <w:r w:rsidRPr="00123661">
              <w:t>Решение задач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</w:pPr>
            <w:r w:rsidRPr="00123661">
              <w:t>5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8.2</w:t>
            </w: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rPr>
                <w:b/>
                <w:i/>
              </w:rPr>
            </w:pPr>
            <w:r w:rsidRPr="00123661">
              <w:rPr>
                <w:b/>
                <w:i/>
              </w:rPr>
              <w:t xml:space="preserve">Контрольная работа № 7 </w:t>
            </w:r>
          </w:p>
          <w:p w:rsidR="00123661" w:rsidRPr="00123661" w:rsidRDefault="00123661" w:rsidP="00123661">
            <w:pPr>
              <w:shd w:val="clear" w:color="auto" w:fill="FFFFFF"/>
            </w:pPr>
            <w:r w:rsidRPr="00123661">
              <w:rPr>
                <w:b/>
                <w:i/>
              </w:rPr>
              <w:t>Итоговая контрольная работ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</w:t>
            </w: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</w:p>
        </w:tc>
      </w:tr>
      <w:tr w:rsidR="00123661" w:rsidRPr="00123661" w:rsidTr="00123661">
        <w:trPr>
          <w:trHeight w:val="251"/>
        </w:trPr>
        <w:tc>
          <w:tcPr>
            <w:tcW w:w="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</w:p>
        </w:tc>
        <w:tc>
          <w:tcPr>
            <w:tcW w:w="7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rPr>
                <w:b/>
              </w:rPr>
            </w:pPr>
            <w:r w:rsidRPr="00123661">
              <w:rPr>
                <w:b/>
              </w:rPr>
              <w:t>Итого час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23661" w:rsidRPr="00123661" w:rsidRDefault="00123661" w:rsidP="00123661">
            <w:pPr>
              <w:shd w:val="clear" w:color="auto" w:fill="FFFFFF"/>
              <w:jc w:val="center"/>
              <w:rPr>
                <w:b/>
              </w:rPr>
            </w:pPr>
            <w:r w:rsidRPr="00123661">
              <w:rPr>
                <w:b/>
              </w:rPr>
              <w:t>102</w:t>
            </w:r>
          </w:p>
        </w:tc>
      </w:tr>
    </w:tbl>
    <w:p w:rsidR="0015490C" w:rsidRPr="00123661" w:rsidRDefault="0015490C" w:rsidP="00123661">
      <w:pPr>
        <w:shd w:val="clear" w:color="auto" w:fill="FFFFFF"/>
      </w:pPr>
    </w:p>
    <w:p w:rsidR="0015490C" w:rsidRPr="00123661" w:rsidRDefault="0015490C" w:rsidP="00123661">
      <w:pPr>
        <w:shd w:val="clear" w:color="auto" w:fill="FFFFFF"/>
        <w:jc w:val="center"/>
      </w:pPr>
    </w:p>
    <w:p w:rsidR="0015490C" w:rsidRPr="00123661" w:rsidRDefault="0015490C" w:rsidP="00123661">
      <w:pPr>
        <w:shd w:val="clear" w:color="auto" w:fill="FFFFFF"/>
      </w:pPr>
    </w:p>
    <w:p w:rsidR="009A06C6" w:rsidRPr="00123661" w:rsidRDefault="009A06C6" w:rsidP="00123661">
      <w:pPr>
        <w:shd w:val="clear" w:color="auto" w:fill="FFFFFF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123661">
      <w:pPr>
        <w:shd w:val="clear" w:color="auto" w:fill="FFFFFF"/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p w:rsidR="00E91336" w:rsidRPr="00123661" w:rsidRDefault="00E91336" w:rsidP="00976B06">
      <w:pPr>
        <w:autoSpaceDE w:val="0"/>
        <w:autoSpaceDN w:val="0"/>
        <w:adjustRightInd w:val="0"/>
        <w:spacing w:before="120" w:after="120" w:line="276" w:lineRule="auto"/>
        <w:rPr>
          <w:b/>
          <w:bCs/>
        </w:rPr>
      </w:pPr>
    </w:p>
    <w:sectPr w:rsidR="00E91336" w:rsidRPr="00123661" w:rsidSect="009A06C6">
      <w:footerReference w:type="even" r:id="rId12"/>
      <w:footerReference w:type="default" r:id="rId13"/>
      <w:pgSz w:w="11906" w:h="16838"/>
      <w:pgMar w:top="851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1906" w:rsidRDefault="007F1906">
      <w:r>
        <w:separator/>
      </w:r>
    </w:p>
  </w:endnote>
  <w:endnote w:type="continuationSeparator" w:id="0">
    <w:p w:rsidR="007F1906" w:rsidRDefault="007F1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369" w:rsidRDefault="004457FB" w:rsidP="00FD033A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A536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A5369" w:rsidRDefault="00FA5369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A5369" w:rsidRDefault="004457FB" w:rsidP="00FD033A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A536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882EF6">
      <w:rPr>
        <w:rStyle w:val="a6"/>
        <w:noProof/>
      </w:rPr>
      <w:t>7</w:t>
    </w:r>
    <w:r>
      <w:rPr>
        <w:rStyle w:val="a6"/>
      </w:rPr>
      <w:fldChar w:fldCharType="end"/>
    </w:r>
  </w:p>
  <w:p w:rsidR="00FA5369" w:rsidRDefault="00FA536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1906" w:rsidRDefault="007F1906">
      <w:r>
        <w:separator/>
      </w:r>
    </w:p>
  </w:footnote>
  <w:footnote w:type="continuationSeparator" w:id="0">
    <w:p w:rsidR="007F1906" w:rsidRDefault="007F190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CD7753"/>
    <w:multiLevelType w:val="hybridMultilevel"/>
    <w:tmpl w:val="04C8D5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1039B1"/>
    <w:multiLevelType w:val="hybridMultilevel"/>
    <w:tmpl w:val="EDB4A2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5DF3DB9"/>
    <w:multiLevelType w:val="hybridMultilevel"/>
    <w:tmpl w:val="2E96B8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ADC1BA1"/>
    <w:multiLevelType w:val="hybridMultilevel"/>
    <w:tmpl w:val="633C7D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5B7C90"/>
    <w:multiLevelType w:val="hybridMultilevel"/>
    <w:tmpl w:val="05E0D5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C6D3A08"/>
    <w:multiLevelType w:val="hybridMultilevel"/>
    <w:tmpl w:val="245643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870A2B"/>
    <w:multiLevelType w:val="hybridMultilevel"/>
    <w:tmpl w:val="86FCFE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4612CF"/>
    <w:multiLevelType w:val="hybridMultilevel"/>
    <w:tmpl w:val="A9D4DB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DC57F0"/>
    <w:multiLevelType w:val="hybridMultilevel"/>
    <w:tmpl w:val="A7CCA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9D17ECB"/>
    <w:multiLevelType w:val="hybridMultilevel"/>
    <w:tmpl w:val="12FEE0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6E7780"/>
    <w:multiLevelType w:val="hybridMultilevel"/>
    <w:tmpl w:val="80409378"/>
    <w:lvl w:ilvl="0" w:tplc="04190001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3" w15:restartNumberingAfterBreak="0">
    <w:nsid w:val="2FC138CB"/>
    <w:multiLevelType w:val="hybridMultilevel"/>
    <w:tmpl w:val="0084472C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3AB6560"/>
    <w:multiLevelType w:val="hybridMultilevel"/>
    <w:tmpl w:val="AF42F8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69F22D9"/>
    <w:multiLevelType w:val="hybridMultilevel"/>
    <w:tmpl w:val="3522D6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EC82E83"/>
    <w:multiLevelType w:val="hybridMultilevel"/>
    <w:tmpl w:val="09F43C98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EE92453"/>
    <w:multiLevelType w:val="hybridMultilevel"/>
    <w:tmpl w:val="5C14CB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69A54CB"/>
    <w:multiLevelType w:val="hybridMultilevel"/>
    <w:tmpl w:val="525270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8645FD6"/>
    <w:multiLevelType w:val="hybridMultilevel"/>
    <w:tmpl w:val="B7AE47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BE0148F"/>
    <w:multiLevelType w:val="hybridMultilevel"/>
    <w:tmpl w:val="29E81270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C731BC0"/>
    <w:multiLevelType w:val="hybridMultilevel"/>
    <w:tmpl w:val="B1B4E5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F66D1B"/>
    <w:multiLevelType w:val="hybridMultilevel"/>
    <w:tmpl w:val="CB12064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417AD9"/>
    <w:multiLevelType w:val="hybridMultilevel"/>
    <w:tmpl w:val="33802A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BAF660A"/>
    <w:multiLevelType w:val="hybridMultilevel"/>
    <w:tmpl w:val="8FBCACD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701F2A9D"/>
    <w:multiLevelType w:val="hybridMultilevel"/>
    <w:tmpl w:val="0C0C66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3E309C5"/>
    <w:multiLevelType w:val="hybridMultilevel"/>
    <w:tmpl w:val="F26CC2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5825F54"/>
    <w:multiLevelType w:val="hybridMultilevel"/>
    <w:tmpl w:val="A692C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8174DA8"/>
    <w:multiLevelType w:val="hybridMultilevel"/>
    <w:tmpl w:val="F1CEF41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C2432BE"/>
    <w:multiLevelType w:val="hybridMultilevel"/>
    <w:tmpl w:val="BFFCCF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pStyle w:val="3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4816E3"/>
    <w:multiLevelType w:val="hybridMultilevel"/>
    <w:tmpl w:val="7AE2ADCA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7"/>
  </w:num>
  <w:num w:numId="3">
    <w:abstractNumId w:val="13"/>
  </w:num>
  <w:num w:numId="4">
    <w:abstractNumId w:val="26"/>
  </w:num>
  <w:num w:numId="5">
    <w:abstractNumId w:val="18"/>
  </w:num>
  <w:num w:numId="6">
    <w:abstractNumId w:val="17"/>
  </w:num>
  <w:num w:numId="7">
    <w:abstractNumId w:val="1"/>
  </w:num>
  <w:num w:numId="8">
    <w:abstractNumId w:val="25"/>
  </w:num>
  <w:num w:numId="9">
    <w:abstractNumId w:val="9"/>
  </w:num>
  <w:num w:numId="10">
    <w:abstractNumId w:val="33"/>
  </w:num>
  <w:num w:numId="11">
    <w:abstractNumId w:val="19"/>
  </w:num>
  <w:num w:numId="12">
    <w:abstractNumId w:val="12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2"/>
  </w:num>
  <w:num w:numId="15">
    <w:abstractNumId w:val="32"/>
  </w:num>
  <w:num w:numId="16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</w:num>
  <w:num w:numId="19">
    <w:abstractNumId w:val="28"/>
  </w:num>
  <w:num w:numId="20">
    <w:abstractNumId w:val="15"/>
  </w:num>
  <w:num w:numId="21">
    <w:abstractNumId w:val="10"/>
  </w:num>
  <w:num w:numId="22">
    <w:abstractNumId w:val="2"/>
  </w:num>
  <w:num w:numId="23">
    <w:abstractNumId w:val="14"/>
  </w:num>
  <w:num w:numId="24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6"/>
  </w:num>
  <w:num w:numId="26">
    <w:abstractNumId w:val="24"/>
  </w:num>
  <w:num w:numId="27">
    <w:abstractNumId w:val="4"/>
  </w:num>
  <w:num w:numId="28">
    <w:abstractNumId w:val="29"/>
  </w:num>
  <w:num w:numId="29">
    <w:abstractNumId w:val="31"/>
  </w:num>
  <w:num w:numId="30">
    <w:abstractNumId w:val="8"/>
  </w:num>
  <w:num w:numId="31">
    <w:abstractNumId w:val="0"/>
  </w:num>
  <w:num w:numId="32">
    <w:abstractNumId w:val="30"/>
  </w:num>
  <w:num w:numId="33">
    <w:abstractNumId w:val="21"/>
  </w:num>
  <w:num w:numId="34">
    <w:abstractNumId w:val="11"/>
  </w:num>
  <w:num w:numId="35">
    <w:abstractNumId w:val="16"/>
  </w:num>
  <w:num w:numId="36">
    <w:abstractNumId w:val="20"/>
  </w:num>
  <w:num w:numId="37">
    <w:abstractNumId w:val="23"/>
  </w:num>
  <w:num w:numId="3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2C3B"/>
    <w:rsid w:val="000169EC"/>
    <w:rsid w:val="00017C61"/>
    <w:rsid w:val="00020116"/>
    <w:rsid w:val="000222AD"/>
    <w:rsid w:val="00031252"/>
    <w:rsid w:val="00042AA5"/>
    <w:rsid w:val="00044C3A"/>
    <w:rsid w:val="000569E1"/>
    <w:rsid w:val="00072C7C"/>
    <w:rsid w:val="000811FB"/>
    <w:rsid w:val="00090B13"/>
    <w:rsid w:val="000935A6"/>
    <w:rsid w:val="000A4FF7"/>
    <w:rsid w:val="000A5F9F"/>
    <w:rsid w:val="000B21B6"/>
    <w:rsid w:val="000B65AF"/>
    <w:rsid w:val="000C0B88"/>
    <w:rsid w:val="000F722E"/>
    <w:rsid w:val="000F74DC"/>
    <w:rsid w:val="00103257"/>
    <w:rsid w:val="00123661"/>
    <w:rsid w:val="00124242"/>
    <w:rsid w:val="001270CD"/>
    <w:rsid w:val="001275BB"/>
    <w:rsid w:val="00136437"/>
    <w:rsid w:val="001426A7"/>
    <w:rsid w:val="00142F05"/>
    <w:rsid w:val="0015490C"/>
    <w:rsid w:val="00156E0E"/>
    <w:rsid w:val="00165FFC"/>
    <w:rsid w:val="00172640"/>
    <w:rsid w:val="001760C6"/>
    <w:rsid w:val="00182DDC"/>
    <w:rsid w:val="00190806"/>
    <w:rsid w:val="001A1A25"/>
    <w:rsid w:val="001B02D6"/>
    <w:rsid w:val="001B1C63"/>
    <w:rsid w:val="001B774D"/>
    <w:rsid w:val="001B7C17"/>
    <w:rsid w:val="001E6D60"/>
    <w:rsid w:val="001F5BA8"/>
    <w:rsid w:val="00204A07"/>
    <w:rsid w:val="00226017"/>
    <w:rsid w:val="002601B4"/>
    <w:rsid w:val="00286A45"/>
    <w:rsid w:val="002B1700"/>
    <w:rsid w:val="002B213D"/>
    <w:rsid w:val="002C58A3"/>
    <w:rsid w:val="002D6E6B"/>
    <w:rsid w:val="002F2B00"/>
    <w:rsid w:val="002F37A1"/>
    <w:rsid w:val="00300CC0"/>
    <w:rsid w:val="003043CB"/>
    <w:rsid w:val="00320784"/>
    <w:rsid w:val="003334FC"/>
    <w:rsid w:val="0033453C"/>
    <w:rsid w:val="00341176"/>
    <w:rsid w:val="0034527B"/>
    <w:rsid w:val="00351916"/>
    <w:rsid w:val="00354B3C"/>
    <w:rsid w:val="00355645"/>
    <w:rsid w:val="003648D2"/>
    <w:rsid w:val="00373A05"/>
    <w:rsid w:val="0037672B"/>
    <w:rsid w:val="0037786E"/>
    <w:rsid w:val="00390186"/>
    <w:rsid w:val="0039704E"/>
    <w:rsid w:val="003A10B9"/>
    <w:rsid w:val="003C68A6"/>
    <w:rsid w:val="003F544C"/>
    <w:rsid w:val="00425D85"/>
    <w:rsid w:val="00426DAF"/>
    <w:rsid w:val="004457FB"/>
    <w:rsid w:val="0044683B"/>
    <w:rsid w:val="00480EF4"/>
    <w:rsid w:val="0048388B"/>
    <w:rsid w:val="00491F35"/>
    <w:rsid w:val="004A34A0"/>
    <w:rsid w:val="004C3377"/>
    <w:rsid w:val="004F25A6"/>
    <w:rsid w:val="00523FA2"/>
    <w:rsid w:val="00532430"/>
    <w:rsid w:val="00541EB9"/>
    <w:rsid w:val="005437A6"/>
    <w:rsid w:val="0056086F"/>
    <w:rsid w:val="00584D25"/>
    <w:rsid w:val="005B6868"/>
    <w:rsid w:val="005C5C9B"/>
    <w:rsid w:val="005D0271"/>
    <w:rsid w:val="005D66BF"/>
    <w:rsid w:val="005E72DE"/>
    <w:rsid w:val="006051D2"/>
    <w:rsid w:val="0060575D"/>
    <w:rsid w:val="0060646A"/>
    <w:rsid w:val="00613173"/>
    <w:rsid w:val="00614918"/>
    <w:rsid w:val="00656D3F"/>
    <w:rsid w:val="00660399"/>
    <w:rsid w:val="00661363"/>
    <w:rsid w:val="006656E6"/>
    <w:rsid w:val="006714BD"/>
    <w:rsid w:val="00674548"/>
    <w:rsid w:val="00677FC2"/>
    <w:rsid w:val="007051CB"/>
    <w:rsid w:val="007079F9"/>
    <w:rsid w:val="00715E0B"/>
    <w:rsid w:val="0074703B"/>
    <w:rsid w:val="00751022"/>
    <w:rsid w:val="0076095B"/>
    <w:rsid w:val="007635CD"/>
    <w:rsid w:val="007638AB"/>
    <w:rsid w:val="007648E0"/>
    <w:rsid w:val="00766FF4"/>
    <w:rsid w:val="00772B43"/>
    <w:rsid w:val="00775403"/>
    <w:rsid w:val="00777F92"/>
    <w:rsid w:val="0078032B"/>
    <w:rsid w:val="00790B4F"/>
    <w:rsid w:val="0079579A"/>
    <w:rsid w:val="007A0AA2"/>
    <w:rsid w:val="007A7CB9"/>
    <w:rsid w:val="007B4416"/>
    <w:rsid w:val="007C321D"/>
    <w:rsid w:val="007C4F5A"/>
    <w:rsid w:val="007C7A1D"/>
    <w:rsid w:val="007E5758"/>
    <w:rsid w:val="007F1906"/>
    <w:rsid w:val="007F539E"/>
    <w:rsid w:val="00821D6B"/>
    <w:rsid w:val="0083279F"/>
    <w:rsid w:val="00842C3B"/>
    <w:rsid w:val="008449C4"/>
    <w:rsid w:val="0085118E"/>
    <w:rsid w:val="00864F73"/>
    <w:rsid w:val="00882EF6"/>
    <w:rsid w:val="00897C1D"/>
    <w:rsid w:val="008A10A0"/>
    <w:rsid w:val="008F73B7"/>
    <w:rsid w:val="0090502E"/>
    <w:rsid w:val="0092378B"/>
    <w:rsid w:val="009318C1"/>
    <w:rsid w:val="00934101"/>
    <w:rsid w:val="00943899"/>
    <w:rsid w:val="009568E0"/>
    <w:rsid w:val="00976B06"/>
    <w:rsid w:val="009852CD"/>
    <w:rsid w:val="009854DA"/>
    <w:rsid w:val="009861F8"/>
    <w:rsid w:val="009A06C6"/>
    <w:rsid w:val="009A2BF6"/>
    <w:rsid w:val="009A7C18"/>
    <w:rsid w:val="009D76CC"/>
    <w:rsid w:val="009E5AA8"/>
    <w:rsid w:val="009F2179"/>
    <w:rsid w:val="009F5EB7"/>
    <w:rsid w:val="00A03118"/>
    <w:rsid w:val="00A31D2C"/>
    <w:rsid w:val="00A321C4"/>
    <w:rsid w:val="00A45D74"/>
    <w:rsid w:val="00A5568F"/>
    <w:rsid w:val="00A82498"/>
    <w:rsid w:val="00A95BF2"/>
    <w:rsid w:val="00AA3446"/>
    <w:rsid w:val="00AC7FF0"/>
    <w:rsid w:val="00AD1BAB"/>
    <w:rsid w:val="00AD7378"/>
    <w:rsid w:val="00AE2950"/>
    <w:rsid w:val="00AF3271"/>
    <w:rsid w:val="00AF70B7"/>
    <w:rsid w:val="00B12B2A"/>
    <w:rsid w:val="00B213D1"/>
    <w:rsid w:val="00B437F2"/>
    <w:rsid w:val="00B57F3A"/>
    <w:rsid w:val="00B64383"/>
    <w:rsid w:val="00B7007D"/>
    <w:rsid w:val="00B70E47"/>
    <w:rsid w:val="00B714A1"/>
    <w:rsid w:val="00B72FAB"/>
    <w:rsid w:val="00B75CFD"/>
    <w:rsid w:val="00B7623E"/>
    <w:rsid w:val="00BA557C"/>
    <w:rsid w:val="00BD7BE2"/>
    <w:rsid w:val="00C1578E"/>
    <w:rsid w:val="00C24D31"/>
    <w:rsid w:val="00C3299E"/>
    <w:rsid w:val="00C46122"/>
    <w:rsid w:val="00C64599"/>
    <w:rsid w:val="00C6783F"/>
    <w:rsid w:val="00C75FFD"/>
    <w:rsid w:val="00C90F73"/>
    <w:rsid w:val="00CB2DA7"/>
    <w:rsid w:val="00CC12C5"/>
    <w:rsid w:val="00CC23AC"/>
    <w:rsid w:val="00CC4BC0"/>
    <w:rsid w:val="00CD060E"/>
    <w:rsid w:val="00CD201D"/>
    <w:rsid w:val="00CD35FE"/>
    <w:rsid w:val="00CD54AB"/>
    <w:rsid w:val="00CF53C5"/>
    <w:rsid w:val="00D22FA8"/>
    <w:rsid w:val="00D2470B"/>
    <w:rsid w:val="00D34B16"/>
    <w:rsid w:val="00D97970"/>
    <w:rsid w:val="00DA10A4"/>
    <w:rsid w:val="00DA7368"/>
    <w:rsid w:val="00DC2450"/>
    <w:rsid w:val="00DC52EB"/>
    <w:rsid w:val="00DC6E00"/>
    <w:rsid w:val="00DD6360"/>
    <w:rsid w:val="00DF2A25"/>
    <w:rsid w:val="00E0679B"/>
    <w:rsid w:val="00E16481"/>
    <w:rsid w:val="00E27BDB"/>
    <w:rsid w:val="00E72117"/>
    <w:rsid w:val="00E777E9"/>
    <w:rsid w:val="00E816FA"/>
    <w:rsid w:val="00E84586"/>
    <w:rsid w:val="00E91336"/>
    <w:rsid w:val="00E9523F"/>
    <w:rsid w:val="00EC498F"/>
    <w:rsid w:val="00EF01A5"/>
    <w:rsid w:val="00F27073"/>
    <w:rsid w:val="00F31606"/>
    <w:rsid w:val="00F506AF"/>
    <w:rsid w:val="00F55BE8"/>
    <w:rsid w:val="00F61107"/>
    <w:rsid w:val="00F8467C"/>
    <w:rsid w:val="00FA5369"/>
    <w:rsid w:val="00FA792B"/>
    <w:rsid w:val="00FC1AB2"/>
    <w:rsid w:val="00FC2176"/>
    <w:rsid w:val="00FC3424"/>
    <w:rsid w:val="00FD033A"/>
    <w:rsid w:val="00FD60A8"/>
    <w:rsid w:val="00FE4E5F"/>
    <w:rsid w:val="00FF50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;"/>
  <w15:docId w15:val="{02A09CEE-C3D6-4DB4-A3F6-607DEECD96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99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qFormat="1"/>
    <w:lsdException w:name="Intense Quote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07D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5490C"/>
    <w:pPr>
      <w:keepNext/>
      <w:outlineLvl w:val="0"/>
    </w:pPr>
    <w:rPr>
      <w:b/>
      <w:bCs/>
      <w:i/>
      <w:iCs/>
      <w:sz w:val="28"/>
      <w:u w:val="single"/>
    </w:rPr>
  </w:style>
  <w:style w:type="paragraph" w:styleId="2">
    <w:name w:val="heading 2"/>
    <w:basedOn w:val="a"/>
    <w:next w:val="a"/>
    <w:link w:val="20"/>
    <w:qFormat/>
    <w:rsid w:val="0015490C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val="en-US" w:eastAsia="en-US" w:bidi="en-US"/>
    </w:rPr>
  </w:style>
  <w:style w:type="paragraph" w:styleId="3">
    <w:name w:val="heading 3"/>
    <w:basedOn w:val="a"/>
    <w:next w:val="a"/>
    <w:link w:val="30"/>
    <w:qFormat/>
    <w:rsid w:val="00355645"/>
    <w:pPr>
      <w:keepNext/>
      <w:numPr>
        <w:ilvl w:val="2"/>
        <w:numId w:val="15"/>
      </w:numPr>
      <w:suppressAutoHyphens/>
      <w:spacing w:before="240" w:after="60"/>
      <w:outlineLvl w:val="2"/>
    </w:pPr>
    <w:rPr>
      <w:rFonts w:ascii="Arial" w:hAnsi="Arial" w:cs="Arial"/>
      <w:b/>
      <w:bCs/>
      <w:sz w:val="26"/>
      <w:szCs w:val="26"/>
      <w:lang w:eastAsia="ar-SA"/>
    </w:rPr>
  </w:style>
  <w:style w:type="paragraph" w:styleId="4">
    <w:name w:val="heading 4"/>
    <w:basedOn w:val="a"/>
    <w:next w:val="a"/>
    <w:link w:val="40"/>
    <w:qFormat/>
    <w:rsid w:val="0015490C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val="en-US" w:eastAsia="en-US" w:bidi="en-US"/>
    </w:rPr>
  </w:style>
  <w:style w:type="paragraph" w:styleId="5">
    <w:name w:val="heading 5"/>
    <w:basedOn w:val="a"/>
    <w:next w:val="a"/>
    <w:link w:val="50"/>
    <w:qFormat/>
    <w:rsid w:val="0015490C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val="en-US" w:eastAsia="en-US" w:bidi="en-US"/>
    </w:rPr>
  </w:style>
  <w:style w:type="paragraph" w:styleId="6">
    <w:name w:val="heading 6"/>
    <w:basedOn w:val="a"/>
    <w:next w:val="a"/>
    <w:link w:val="60"/>
    <w:qFormat/>
    <w:rsid w:val="0035564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15490C"/>
    <w:pPr>
      <w:keepNext/>
      <w:jc w:val="center"/>
      <w:outlineLvl w:val="6"/>
    </w:pPr>
    <w:rPr>
      <w:b/>
      <w:sz w:val="20"/>
      <w:szCs w:val="20"/>
    </w:rPr>
  </w:style>
  <w:style w:type="paragraph" w:styleId="8">
    <w:name w:val="heading 8"/>
    <w:basedOn w:val="a"/>
    <w:next w:val="a"/>
    <w:link w:val="80"/>
    <w:qFormat/>
    <w:rsid w:val="0015490C"/>
    <w:pPr>
      <w:spacing w:before="240" w:after="60"/>
      <w:outlineLvl w:val="7"/>
    </w:pPr>
    <w:rPr>
      <w:rFonts w:ascii="Calibri" w:hAnsi="Calibri"/>
      <w:i/>
      <w:iCs/>
      <w:lang w:val="en-US" w:eastAsia="en-US" w:bidi="en-US"/>
    </w:rPr>
  </w:style>
  <w:style w:type="paragraph" w:styleId="9">
    <w:name w:val="heading 9"/>
    <w:basedOn w:val="a"/>
    <w:next w:val="a"/>
    <w:link w:val="90"/>
    <w:qFormat/>
    <w:rsid w:val="0015490C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5118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rsid w:val="009A06C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9A06C6"/>
  </w:style>
  <w:style w:type="paragraph" w:styleId="a7">
    <w:name w:val="Body Text"/>
    <w:basedOn w:val="a"/>
    <w:link w:val="a8"/>
    <w:rsid w:val="007C4F5A"/>
    <w:rPr>
      <w:b/>
      <w:bCs/>
    </w:rPr>
  </w:style>
  <w:style w:type="character" w:customStyle="1" w:styleId="30">
    <w:name w:val="Заголовок 3 Знак"/>
    <w:basedOn w:val="a0"/>
    <w:link w:val="3"/>
    <w:rsid w:val="00355645"/>
    <w:rPr>
      <w:rFonts w:ascii="Arial" w:hAnsi="Arial" w:cs="Arial"/>
      <w:b/>
      <w:bCs/>
      <w:sz w:val="26"/>
      <w:szCs w:val="26"/>
      <w:lang w:eastAsia="ar-SA"/>
    </w:rPr>
  </w:style>
  <w:style w:type="character" w:customStyle="1" w:styleId="60">
    <w:name w:val="Заголовок 6 Знак"/>
    <w:basedOn w:val="a0"/>
    <w:link w:val="6"/>
    <w:rsid w:val="00355645"/>
    <w:rPr>
      <w:b/>
      <w:bCs/>
      <w:sz w:val="22"/>
      <w:szCs w:val="22"/>
    </w:rPr>
  </w:style>
  <w:style w:type="character" w:customStyle="1" w:styleId="10">
    <w:name w:val="Заголовок 1 Знак"/>
    <w:basedOn w:val="a0"/>
    <w:link w:val="1"/>
    <w:rsid w:val="0015490C"/>
    <w:rPr>
      <w:b/>
      <w:bCs/>
      <w:i/>
      <w:iCs/>
      <w:sz w:val="28"/>
      <w:szCs w:val="24"/>
      <w:u w:val="single"/>
    </w:rPr>
  </w:style>
  <w:style w:type="character" w:customStyle="1" w:styleId="20">
    <w:name w:val="Заголовок 2 Знак"/>
    <w:basedOn w:val="a0"/>
    <w:link w:val="2"/>
    <w:rsid w:val="0015490C"/>
    <w:rPr>
      <w:rFonts w:ascii="Cambria" w:hAnsi="Cambria"/>
      <w:b/>
      <w:bCs/>
      <w:i/>
      <w:iCs/>
      <w:sz w:val="28"/>
      <w:szCs w:val="28"/>
      <w:lang w:val="en-US" w:eastAsia="en-US" w:bidi="en-US"/>
    </w:rPr>
  </w:style>
  <w:style w:type="character" w:customStyle="1" w:styleId="40">
    <w:name w:val="Заголовок 4 Знак"/>
    <w:basedOn w:val="a0"/>
    <w:link w:val="4"/>
    <w:rsid w:val="0015490C"/>
    <w:rPr>
      <w:rFonts w:ascii="Calibri" w:hAnsi="Calibri"/>
      <w:b/>
      <w:bCs/>
      <w:sz w:val="28"/>
      <w:szCs w:val="28"/>
      <w:lang w:val="en-US" w:eastAsia="en-US" w:bidi="en-US"/>
    </w:rPr>
  </w:style>
  <w:style w:type="character" w:customStyle="1" w:styleId="50">
    <w:name w:val="Заголовок 5 Знак"/>
    <w:basedOn w:val="a0"/>
    <w:link w:val="5"/>
    <w:rsid w:val="0015490C"/>
    <w:rPr>
      <w:rFonts w:ascii="Calibri" w:hAnsi="Calibri"/>
      <w:b/>
      <w:bCs/>
      <w:i/>
      <w:iCs/>
      <w:sz w:val="26"/>
      <w:szCs w:val="26"/>
      <w:lang w:val="en-US" w:eastAsia="en-US" w:bidi="en-US"/>
    </w:rPr>
  </w:style>
  <w:style w:type="character" w:customStyle="1" w:styleId="70">
    <w:name w:val="Заголовок 7 Знак"/>
    <w:basedOn w:val="a0"/>
    <w:link w:val="7"/>
    <w:rsid w:val="0015490C"/>
    <w:rPr>
      <w:b/>
    </w:rPr>
  </w:style>
  <w:style w:type="character" w:customStyle="1" w:styleId="80">
    <w:name w:val="Заголовок 8 Знак"/>
    <w:basedOn w:val="a0"/>
    <w:link w:val="8"/>
    <w:rsid w:val="0015490C"/>
    <w:rPr>
      <w:rFonts w:ascii="Calibri" w:hAnsi="Calibri"/>
      <w:i/>
      <w:iCs/>
      <w:sz w:val="24"/>
      <w:szCs w:val="24"/>
      <w:lang w:val="en-US" w:eastAsia="en-US" w:bidi="en-US"/>
    </w:rPr>
  </w:style>
  <w:style w:type="character" w:customStyle="1" w:styleId="90">
    <w:name w:val="Заголовок 9 Знак"/>
    <w:basedOn w:val="a0"/>
    <w:link w:val="9"/>
    <w:rsid w:val="0015490C"/>
    <w:rPr>
      <w:rFonts w:ascii="Arial" w:hAnsi="Arial" w:cs="Arial"/>
      <w:sz w:val="22"/>
      <w:szCs w:val="22"/>
    </w:rPr>
  </w:style>
  <w:style w:type="paragraph" w:customStyle="1" w:styleId="Style2">
    <w:name w:val="Style2"/>
    <w:basedOn w:val="a"/>
    <w:uiPriority w:val="99"/>
    <w:rsid w:val="0015490C"/>
    <w:pPr>
      <w:widowControl w:val="0"/>
      <w:autoSpaceDE w:val="0"/>
      <w:autoSpaceDN w:val="0"/>
      <w:adjustRightInd w:val="0"/>
      <w:spacing w:line="206" w:lineRule="exact"/>
      <w:jc w:val="center"/>
    </w:pPr>
    <w:rPr>
      <w:rFonts w:ascii="Verdana" w:hAnsi="Verdana"/>
    </w:rPr>
  </w:style>
  <w:style w:type="paragraph" w:customStyle="1" w:styleId="Style3">
    <w:name w:val="Style3"/>
    <w:basedOn w:val="a"/>
    <w:uiPriority w:val="99"/>
    <w:rsid w:val="0015490C"/>
    <w:pPr>
      <w:widowControl w:val="0"/>
      <w:autoSpaceDE w:val="0"/>
      <w:autoSpaceDN w:val="0"/>
      <w:adjustRightInd w:val="0"/>
    </w:pPr>
    <w:rPr>
      <w:rFonts w:ascii="Verdana" w:hAnsi="Verdana"/>
    </w:rPr>
  </w:style>
  <w:style w:type="paragraph" w:customStyle="1" w:styleId="Style4">
    <w:name w:val="Style4"/>
    <w:basedOn w:val="a"/>
    <w:uiPriority w:val="99"/>
    <w:rsid w:val="0015490C"/>
    <w:pPr>
      <w:widowControl w:val="0"/>
      <w:autoSpaceDE w:val="0"/>
      <w:autoSpaceDN w:val="0"/>
      <w:adjustRightInd w:val="0"/>
      <w:spacing w:line="204" w:lineRule="exact"/>
      <w:ind w:firstLine="168"/>
    </w:pPr>
    <w:rPr>
      <w:rFonts w:ascii="Verdana" w:hAnsi="Verdana"/>
    </w:rPr>
  </w:style>
  <w:style w:type="paragraph" w:customStyle="1" w:styleId="Style5">
    <w:name w:val="Style5"/>
    <w:basedOn w:val="a"/>
    <w:uiPriority w:val="99"/>
    <w:rsid w:val="0015490C"/>
    <w:pPr>
      <w:widowControl w:val="0"/>
      <w:autoSpaceDE w:val="0"/>
      <w:autoSpaceDN w:val="0"/>
      <w:adjustRightInd w:val="0"/>
      <w:spacing w:line="208" w:lineRule="exact"/>
    </w:pPr>
    <w:rPr>
      <w:rFonts w:ascii="Verdana" w:hAnsi="Verdana"/>
    </w:rPr>
  </w:style>
  <w:style w:type="character" w:customStyle="1" w:styleId="FontStyle11">
    <w:name w:val="Font Style11"/>
    <w:basedOn w:val="a0"/>
    <w:uiPriority w:val="99"/>
    <w:rsid w:val="0015490C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">
    <w:name w:val="Font Style12"/>
    <w:basedOn w:val="a0"/>
    <w:uiPriority w:val="99"/>
    <w:rsid w:val="0015490C"/>
    <w:rPr>
      <w:rFonts w:ascii="Times New Roman" w:hAnsi="Times New Roman" w:cs="Times New Roman"/>
      <w:sz w:val="18"/>
      <w:szCs w:val="18"/>
    </w:rPr>
  </w:style>
  <w:style w:type="character" w:customStyle="1" w:styleId="FontStyle15">
    <w:name w:val="Font Style15"/>
    <w:basedOn w:val="a0"/>
    <w:uiPriority w:val="99"/>
    <w:rsid w:val="0015490C"/>
    <w:rPr>
      <w:rFonts w:ascii="Times New Roman" w:hAnsi="Times New Roman" w:cs="Times New Roman"/>
      <w:b/>
      <w:bCs/>
      <w:i/>
      <w:iCs/>
      <w:sz w:val="18"/>
      <w:szCs w:val="18"/>
    </w:rPr>
  </w:style>
  <w:style w:type="character" w:styleId="a9">
    <w:name w:val="Hyperlink"/>
    <w:basedOn w:val="a0"/>
    <w:uiPriority w:val="99"/>
    <w:unhideWhenUsed/>
    <w:rsid w:val="0015490C"/>
    <w:rPr>
      <w:color w:val="0000FF"/>
      <w:u w:val="single"/>
    </w:rPr>
  </w:style>
  <w:style w:type="character" w:styleId="aa">
    <w:name w:val="Strong"/>
    <w:basedOn w:val="a0"/>
    <w:uiPriority w:val="22"/>
    <w:qFormat/>
    <w:rsid w:val="0015490C"/>
    <w:rPr>
      <w:b/>
      <w:bCs/>
    </w:rPr>
  </w:style>
  <w:style w:type="paragraph" w:styleId="ab">
    <w:name w:val="List Paragraph"/>
    <w:basedOn w:val="a"/>
    <w:uiPriority w:val="34"/>
    <w:qFormat/>
    <w:rsid w:val="0015490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8">
    <w:name w:val="Основной текст Знак"/>
    <w:basedOn w:val="a0"/>
    <w:link w:val="a7"/>
    <w:rsid w:val="0015490C"/>
    <w:rPr>
      <w:b/>
      <w:bCs/>
      <w:sz w:val="24"/>
      <w:szCs w:val="24"/>
    </w:rPr>
  </w:style>
  <w:style w:type="character" w:customStyle="1" w:styleId="21">
    <w:name w:val="Основной текст (2)_"/>
    <w:basedOn w:val="a0"/>
    <w:link w:val="22"/>
    <w:rsid w:val="0015490C"/>
    <w:rPr>
      <w:b/>
      <w:bCs/>
      <w:i/>
      <w:iCs/>
      <w:sz w:val="23"/>
      <w:szCs w:val="23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15490C"/>
    <w:pPr>
      <w:shd w:val="clear" w:color="auto" w:fill="FFFFFF"/>
      <w:spacing w:line="230" w:lineRule="exact"/>
      <w:ind w:firstLine="280"/>
      <w:jc w:val="both"/>
    </w:pPr>
    <w:rPr>
      <w:b/>
      <w:bCs/>
      <w:i/>
      <w:iCs/>
      <w:sz w:val="23"/>
      <w:szCs w:val="23"/>
    </w:rPr>
  </w:style>
  <w:style w:type="paragraph" w:styleId="ac">
    <w:name w:val="Normal (Web)"/>
    <w:basedOn w:val="a"/>
    <w:uiPriority w:val="99"/>
    <w:unhideWhenUsed/>
    <w:rsid w:val="0015490C"/>
    <w:pPr>
      <w:spacing w:before="100" w:beforeAutospacing="1" w:after="100" w:afterAutospacing="1"/>
    </w:pPr>
  </w:style>
  <w:style w:type="paragraph" w:customStyle="1" w:styleId="c18">
    <w:name w:val="c18"/>
    <w:basedOn w:val="a"/>
    <w:rsid w:val="0015490C"/>
    <w:pPr>
      <w:spacing w:before="100" w:beforeAutospacing="1" w:after="100" w:afterAutospacing="1"/>
    </w:pPr>
  </w:style>
  <w:style w:type="character" w:customStyle="1" w:styleId="c1">
    <w:name w:val="c1"/>
    <w:basedOn w:val="a0"/>
    <w:rsid w:val="0015490C"/>
  </w:style>
  <w:style w:type="paragraph" w:customStyle="1" w:styleId="c6">
    <w:name w:val="c6"/>
    <w:basedOn w:val="a"/>
    <w:rsid w:val="0015490C"/>
    <w:pPr>
      <w:spacing w:before="100" w:beforeAutospacing="1" w:after="100" w:afterAutospacing="1"/>
    </w:pPr>
  </w:style>
  <w:style w:type="character" w:customStyle="1" w:styleId="c0">
    <w:name w:val="c0"/>
    <w:basedOn w:val="a0"/>
    <w:rsid w:val="0015490C"/>
  </w:style>
  <w:style w:type="character" w:customStyle="1" w:styleId="FontStyle14">
    <w:name w:val="Font Style14"/>
    <w:basedOn w:val="a0"/>
    <w:uiPriority w:val="99"/>
    <w:rsid w:val="0015490C"/>
    <w:rPr>
      <w:rFonts w:ascii="Times New Roman" w:hAnsi="Times New Roman" w:cs="Times New Roman"/>
      <w:b/>
      <w:bCs/>
      <w:i/>
      <w:iCs/>
      <w:sz w:val="18"/>
      <w:szCs w:val="18"/>
    </w:rPr>
  </w:style>
  <w:style w:type="paragraph" w:customStyle="1" w:styleId="Style6">
    <w:name w:val="Style6"/>
    <w:basedOn w:val="a"/>
    <w:uiPriority w:val="99"/>
    <w:rsid w:val="0015490C"/>
    <w:pPr>
      <w:widowControl w:val="0"/>
      <w:autoSpaceDE w:val="0"/>
      <w:autoSpaceDN w:val="0"/>
      <w:adjustRightInd w:val="0"/>
      <w:spacing w:line="220" w:lineRule="exact"/>
      <w:ind w:firstLine="341"/>
      <w:jc w:val="both"/>
    </w:pPr>
  </w:style>
  <w:style w:type="character" w:customStyle="1" w:styleId="FontStyle16">
    <w:name w:val="Font Style16"/>
    <w:basedOn w:val="a0"/>
    <w:uiPriority w:val="99"/>
    <w:rsid w:val="0015490C"/>
    <w:rPr>
      <w:rFonts w:ascii="Times New Roman" w:hAnsi="Times New Roman" w:cs="Times New Roman"/>
      <w:b/>
      <w:bCs/>
      <w:sz w:val="18"/>
      <w:szCs w:val="18"/>
    </w:rPr>
  </w:style>
  <w:style w:type="paragraph" w:customStyle="1" w:styleId="Style7">
    <w:name w:val="Style7"/>
    <w:basedOn w:val="a"/>
    <w:uiPriority w:val="99"/>
    <w:rsid w:val="0015490C"/>
    <w:pPr>
      <w:widowControl w:val="0"/>
      <w:autoSpaceDE w:val="0"/>
      <w:autoSpaceDN w:val="0"/>
      <w:adjustRightInd w:val="0"/>
    </w:pPr>
  </w:style>
  <w:style w:type="paragraph" w:customStyle="1" w:styleId="Style10">
    <w:name w:val="Style10"/>
    <w:basedOn w:val="a"/>
    <w:uiPriority w:val="99"/>
    <w:rsid w:val="0015490C"/>
    <w:pPr>
      <w:widowControl w:val="0"/>
      <w:autoSpaceDE w:val="0"/>
      <w:autoSpaceDN w:val="0"/>
      <w:adjustRightInd w:val="0"/>
      <w:spacing w:line="197" w:lineRule="exact"/>
      <w:jc w:val="center"/>
    </w:pPr>
  </w:style>
  <w:style w:type="paragraph" w:customStyle="1" w:styleId="Style9">
    <w:name w:val="Style9"/>
    <w:basedOn w:val="a"/>
    <w:uiPriority w:val="99"/>
    <w:rsid w:val="0015490C"/>
    <w:pPr>
      <w:widowControl w:val="0"/>
      <w:autoSpaceDE w:val="0"/>
      <w:autoSpaceDN w:val="0"/>
      <w:adjustRightInd w:val="0"/>
    </w:pPr>
  </w:style>
  <w:style w:type="paragraph" w:customStyle="1" w:styleId="c10">
    <w:name w:val="c10"/>
    <w:basedOn w:val="a"/>
    <w:rsid w:val="0015490C"/>
    <w:pPr>
      <w:spacing w:before="100" w:beforeAutospacing="1" w:after="100" w:afterAutospacing="1"/>
    </w:pPr>
  </w:style>
  <w:style w:type="character" w:customStyle="1" w:styleId="c2">
    <w:name w:val="c2"/>
    <w:basedOn w:val="a0"/>
    <w:rsid w:val="0015490C"/>
  </w:style>
  <w:style w:type="character" w:customStyle="1" w:styleId="c5">
    <w:name w:val="c5"/>
    <w:basedOn w:val="a0"/>
    <w:rsid w:val="0015490C"/>
  </w:style>
  <w:style w:type="paragraph" w:customStyle="1" w:styleId="Style11">
    <w:name w:val="Style11"/>
    <w:basedOn w:val="a"/>
    <w:uiPriority w:val="99"/>
    <w:rsid w:val="0015490C"/>
    <w:pPr>
      <w:widowControl w:val="0"/>
      <w:autoSpaceDE w:val="0"/>
      <w:autoSpaceDN w:val="0"/>
      <w:adjustRightInd w:val="0"/>
    </w:pPr>
  </w:style>
  <w:style w:type="paragraph" w:customStyle="1" w:styleId="Style12">
    <w:name w:val="Style12"/>
    <w:basedOn w:val="a"/>
    <w:uiPriority w:val="99"/>
    <w:rsid w:val="0015490C"/>
    <w:pPr>
      <w:widowControl w:val="0"/>
      <w:autoSpaceDE w:val="0"/>
      <w:autoSpaceDN w:val="0"/>
      <w:adjustRightInd w:val="0"/>
      <w:spacing w:line="235" w:lineRule="exact"/>
      <w:ind w:hanging="998"/>
    </w:pPr>
  </w:style>
  <w:style w:type="character" w:customStyle="1" w:styleId="FontStyle17">
    <w:name w:val="Font Style17"/>
    <w:basedOn w:val="a0"/>
    <w:uiPriority w:val="99"/>
    <w:rsid w:val="0015490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">
    <w:name w:val="Style1"/>
    <w:basedOn w:val="a"/>
    <w:uiPriority w:val="99"/>
    <w:rsid w:val="0015490C"/>
    <w:pPr>
      <w:widowControl w:val="0"/>
      <w:autoSpaceDE w:val="0"/>
      <w:autoSpaceDN w:val="0"/>
      <w:adjustRightInd w:val="0"/>
      <w:spacing w:line="220" w:lineRule="exact"/>
      <w:ind w:firstLine="341"/>
      <w:jc w:val="both"/>
    </w:pPr>
  </w:style>
  <w:style w:type="character" w:customStyle="1" w:styleId="FontStyle13">
    <w:name w:val="Font Style13"/>
    <w:basedOn w:val="a0"/>
    <w:uiPriority w:val="99"/>
    <w:rsid w:val="0015490C"/>
    <w:rPr>
      <w:rFonts w:ascii="Times New Roman" w:hAnsi="Times New Roman" w:cs="Times New Roman"/>
      <w:b/>
      <w:bCs/>
      <w:sz w:val="18"/>
      <w:szCs w:val="18"/>
    </w:rPr>
  </w:style>
  <w:style w:type="paragraph" w:styleId="ad">
    <w:name w:val="header"/>
    <w:basedOn w:val="a"/>
    <w:link w:val="ae"/>
    <w:uiPriority w:val="99"/>
    <w:unhideWhenUsed/>
    <w:rsid w:val="0015490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Verdana" w:hAnsi="Verdana"/>
    </w:rPr>
  </w:style>
  <w:style w:type="character" w:customStyle="1" w:styleId="ae">
    <w:name w:val="Верхний колонтитул Знак"/>
    <w:basedOn w:val="a0"/>
    <w:link w:val="ad"/>
    <w:uiPriority w:val="99"/>
    <w:rsid w:val="0015490C"/>
    <w:rPr>
      <w:rFonts w:ascii="Verdana" w:hAnsi="Verdana"/>
      <w:sz w:val="24"/>
      <w:szCs w:val="24"/>
    </w:rPr>
  </w:style>
  <w:style w:type="character" w:customStyle="1" w:styleId="a5">
    <w:name w:val="Нижний колонтитул Знак"/>
    <w:basedOn w:val="a0"/>
    <w:link w:val="a4"/>
    <w:rsid w:val="0015490C"/>
    <w:rPr>
      <w:sz w:val="24"/>
      <w:szCs w:val="24"/>
    </w:rPr>
  </w:style>
  <w:style w:type="paragraph" w:styleId="af">
    <w:name w:val="caption"/>
    <w:basedOn w:val="a"/>
    <w:next w:val="a"/>
    <w:qFormat/>
    <w:rsid w:val="0015490C"/>
    <w:pPr>
      <w:jc w:val="center"/>
    </w:pPr>
    <w:rPr>
      <w:sz w:val="28"/>
      <w:szCs w:val="20"/>
    </w:rPr>
  </w:style>
  <w:style w:type="character" w:customStyle="1" w:styleId="12">
    <w:name w:val="Знак Знак12"/>
    <w:basedOn w:val="a0"/>
    <w:rsid w:val="0015490C"/>
    <w:rPr>
      <w:rFonts w:ascii="Calibri" w:eastAsia="Times New Roman" w:hAnsi="Calibri" w:cs="Times New Roman"/>
      <w:b/>
      <w:bCs/>
      <w:lang w:val="en-US" w:bidi="en-US"/>
    </w:rPr>
  </w:style>
  <w:style w:type="character" w:customStyle="1" w:styleId="11">
    <w:name w:val="Знак Знак11"/>
    <w:basedOn w:val="a0"/>
    <w:rsid w:val="0015490C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f0">
    <w:name w:val="Title"/>
    <w:basedOn w:val="a"/>
    <w:link w:val="af1"/>
    <w:uiPriority w:val="99"/>
    <w:qFormat/>
    <w:rsid w:val="0015490C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af1">
    <w:name w:val="Название Знак"/>
    <w:basedOn w:val="a0"/>
    <w:link w:val="af0"/>
    <w:uiPriority w:val="99"/>
    <w:rsid w:val="0015490C"/>
    <w:rPr>
      <w:rFonts w:ascii="Arial" w:hAnsi="Arial" w:cs="Arial"/>
      <w:b/>
      <w:bCs/>
      <w:kern w:val="28"/>
      <w:sz w:val="32"/>
      <w:szCs w:val="32"/>
    </w:rPr>
  </w:style>
  <w:style w:type="character" w:customStyle="1" w:styleId="71">
    <w:name w:val="Знак Знак7"/>
    <w:basedOn w:val="a0"/>
    <w:rsid w:val="0015490C"/>
    <w:rPr>
      <w:rFonts w:ascii="Times New Roman" w:eastAsia="Times New Roman" w:hAnsi="Times New Roman" w:cs="Times New Roman"/>
      <w:sz w:val="24"/>
      <w:szCs w:val="24"/>
    </w:rPr>
  </w:style>
  <w:style w:type="paragraph" w:customStyle="1" w:styleId="13">
    <w:name w:val="Знак1"/>
    <w:basedOn w:val="a"/>
    <w:rsid w:val="0015490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customStyle="1" w:styleId="style56">
    <w:name w:val="style56"/>
    <w:basedOn w:val="a"/>
    <w:rsid w:val="0015490C"/>
    <w:pPr>
      <w:spacing w:before="100" w:beforeAutospacing="1" w:after="100" w:afterAutospacing="1"/>
    </w:pPr>
  </w:style>
  <w:style w:type="character" w:customStyle="1" w:styleId="af2">
    <w:name w:val="Текст сноски Знак"/>
    <w:basedOn w:val="a0"/>
    <w:link w:val="af3"/>
    <w:rsid w:val="0015490C"/>
  </w:style>
  <w:style w:type="paragraph" w:styleId="af3">
    <w:name w:val="footnote text"/>
    <w:basedOn w:val="a"/>
    <w:link w:val="af2"/>
    <w:rsid w:val="0015490C"/>
    <w:pPr>
      <w:widowControl w:val="0"/>
      <w:autoSpaceDE w:val="0"/>
      <w:autoSpaceDN w:val="0"/>
      <w:adjustRightInd w:val="0"/>
      <w:spacing w:line="480" w:lineRule="auto"/>
      <w:ind w:firstLine="560"/>
      <w:jc w:val="both"/>
    </w:pPr>
    <w:rPr>
      <w:sz w:val="20"/>
      <w:szCs w:val="20"/>
    </w:rPr>
  </w:style>
  <w:style w:type="character" w:customStyle="1" w:styleId="14">
    <w:name w:val="Текст сноски Знак1"/>
    <w:basedOn w:val="a0"/>
    <w:rsid w:val="0015490C"/>
  </w:style>
  <w:style w:type="paragraph" w:styleId="23">
    <w:name w:val="Body Text Indent 2"/>
    <w:basedOn w:val="a"/>
    <w:link w:val="24"/>
    <w:rsid w:val="0015490C"/>
    <w:pPr>
      <w:spacing w:before="60" w:line="252" w:lineRule="auto"/>
      <w:ind w:firstLine="567"/>
      <w:jc w:val="both"/>
    </w:pPr>
    <w:rPr>
      <w:szCs w:val="20"/>
    </w:rPr>
  </w:style>
  <w:style w:type="character" w:customStyle="1" w:styleId="24">
    <w:name w:val="Основной текст с отступом 2 Знак"/>
    <w:basedOn w:val="a0"/>
    <w:link w:val="23"/>
    <w:rsid w:val="0015490C"/>
    <w:rPr>
      <w:sz w:val="24"/>
    </w:rPr>
  </w:style>
  <w:style w:type="paragraph" w:customStyle="1" w:styleId="FR2">
    <w:name w:val="FR2"/>
    <w:rsid w:val="0015490C"/>
    <w:pPr>
      <w:widowControl w:val="0"/>
      <w:jc w:val="center"/>
    </w:pPr>
    <w:rPr>
      <w:b/>
      <w:sz w:val="32"/>
    </w:rPr>
  </w:style>
  <w:style w:type="paragraph" w:styleId="af4">
    <w:name w:val="Subtitle"/>
    <w:basedOn w:val="a"/>
    <w:next w:val="a"/>
    <w:link w:val="af5"/>
    <w:qFormat/>
    <w:rsid w:val="0015490C"/>
    <w:pPr>
      <w:spacing w:after="60"/>
      <w:jc w:val="center"/>
      <w:outlineLvl w:val="1"/>
    </w:pPr>
    <w:rPr>
      <w:rFonts w:ascii="Cambria" w:hAnsi="Cambria"/>
      <w:lang w:val="en-US" w:eastAsia="en-US" w:bidi="en-US"/>
    </w:rPr>
  </w:style>
  <w:style w:type="character" w:customStyle="1" w:styleId="af5">
    <w:name w:val="Подзаголовок Знак"/>
    <w:basedOn w:val="a0"/>
    <w:link w:val="af4"/>
    <w:rsid w:val="0015490C"/>
    <w:rPr>
      <w:rFonts w:ascii="Cambria" w:hAnsi="Cambria"/>
      <w:sz w:val="24"/>
      <w:szCs w:val="24"/>
      <w:lang w:val="en-US" w:eastAsia="en-US" w:bidi="en-US"/>
    </w:rPr>
  </w:style>
  <w:style w:type="character" w:styleId="af6">
    <w:name w:val="Emphasis"/>
    <w:basedOn w:val="a0"/>
    <w:qFormat/>
    <w:rsid w:val="0015490C"/>
    <w:rPr>
      <w:rFonts w:ascii="Calibri" w:hAnsi="Calibri"/>
      <w:b/>
      <w:i/>
      <w:iCs/>
    </w:rPr>
  </w:style>
  <w:style w:type="paragraph" w:styleId="af7">
    <w:name w:val="No Spacing"/>
    <w:basedOn w:val="a"/>
    <w:link w:val="af8"/>
    <w:uiPriority w:val="99"/>
    <w:qFormat/>
    <w:rsid w:val="0015490C"/>
    <w:rPr>
      <w:rFonts w:ascii="Calibri" w:hAnsi="Calibri"/>
      <w:szCs w:val="32"/>
      <w:lang w:val="en-US" w:eastAsia="en-US" w:bidi="en-US"/>
    </w:rPr>
  </w:style>
  <w:style w:type="paragraph" w:styleId="25">
    <w:name w:val="Quote"/>
    <w:basedOn w:val="a"/>
    <w:next w:val="a"/>
    <w:link w:val="26"/>
    <w:qFormat/>
    <w:rsid w:val="0015490C"/>
    <w:rPr>
      <w:rFonts w:ascii="Calibri" w:hAnsi="Calibri"/>
      <w:i/>
      <w:lang w:val="en-US" w:eastAsia="en-US" w:bidi="en-US"/>
    </w:rPr>
  </w:style>
  <w:style w:type="character" w:customStyle="1" w:styleId="26">
    <w:name w:val="Цитата 2 Знак"/>
    <w:basedOn w:val="a0"/>
    <w:link w:val="25"/>
    <w:rsid w:val="0015490C"/>
    <w:rPr>
      <w:rFonts w:ascii="Calibri" w:hAnsi="Calibri"/>
      <w:i/>
      <w:sz w:val="24"/>
      <w:szCs w:val="24"/>
      <w:lang w:val="en-US" w:eastAsia="en-US" w:bidi="en-US"/>
    </w:rPr>
  </w:style>
  <w:style w:type="paragraph" w:styleId="af9">
    <w:name w:val="Intense Quote"/>
    <w:basedOn w:val="a"/>
    <w:next w:val="a"/>
    <w:link w:val="afa"/>
    <w:qFormat/>
    <w:rsid w:val="0015490C"/>
    <w:pPr>
      <w:ind w:left="720" w:right="720"/>
    </w:pPr>
    <w:rPr>
      <w:rFonts w:ascii="Calibri" w:hAnsi="Calibri"/>
      <w:b/>
      <w:i/>
      <w:szCs w:val="22"/>
      <w:lang w:val="en-US" w:eastAsia="en-US" w:bidi="en-US"/>
    </w:rPr>
  </w:style>
  <w:style w:type="character" w:customStyle="1" w:styleId="afa">
    <w:name w:val="Выделенная цитата Знак"/>
    <w:basedOn w:val="a0"/>
    <w:link w:val="af9"/>
    <w:rsid w:val="0015490C"/>
    <w:rPr>
      <w:rFonts w:ascii="Calibri" w:hAnsi="Calibri"/>
      <w:b/>
      <w:i/>
      <w:sz w:val="24"/>
      <w:szCs w:val="22"/>
      <w:lang w:val="en-US" w:eastAsia="en-US" w:bidi="en-US"/>
    </w:rPr>
  </w:style>
  <w:style w:type="character" w:styleId="afb">
    <w:name w:val="Subtle Emphasis"/>
    <w:qFormat/>
    <w:rsid w:val="0015490C"/>
    <w:rPr>
      <w:i/>
      <w:color w:val="5A5A5A"/>
    </w:rPr>
  </w:style>
  <w:style w:type="character" w:styleId="afc">
    <w:name w:val="Intense Emphasis"/>
    <w:basedOn w:val="a0"/>
    <w:qFormat/>
    <w:rsid w:val="0015490C"/>
    <w:rPr>
      <w:b/>
      <w:i/>
      <w:sz w:val="24"/>
      <w:szCs w:val="24"/>
      <w:u w:val="single"/>
    </w:rPr>
  </w:style>
  <w:style w:type="character" w:styleId="afd">
    <w:name w:val="Subtle Reference"/>
    <w:basedOn w:val="a0"/>
    <w:qFormat/>
    <w:rsid w:val="0015490C"/>
    <w:rPr>
      <w:sz w:val="24"/>
      <w:szCs w:val="24"/>
      <w:u w:val="single"/>
    </w:rPr>
  </w:style>
  <w:style w:type="character" w:styleId="afe">
    <w:name w:val="Intense Reference"/>
    <w:basedOn w:val="a0"/>
    <w:qFormat/>
    <w:rsid w:val="0015490C"/>
    <w:rPr>
      <w:b/>
      <w:sz w:val="24"/>
      <w:u w:val="single"/>
    </w:rPr>
  </w:style>
  <w:style w:type="character" w:styleId="aff">
    <w:name w:val="Book Title"/>
    <w:basedOn w:val="a0"/>
    <w:qFormat/>
    <w:rsid w:val="0015490C"/>
    <w:rPr>
      <w:rFonts w:ascii="Cambria" w:eastAsia="Times New Roman" w:hAnsi="Cambria"/>
      <w:b/>
      <w:i/>
      <w:sz w:val="24"/>
      <w:szCs w:val="24"/>
    </w:rPr>
  </w:style>
  <w:style w:type="paragraph" w:styleId="aff0">
    <w:name w:val="Plain Text"/>
    <w:basedOn w:val="a"/>
    <w:link w:val="aff1"/>
    <w:rsid w:val="0015490C"/>
    <w:rPr>
      <w:rFonts w:ascii="Courier New" w:hAnsi="Courier New" w:cs="Courier New"/>
      <w:sz w:val="20"/>
      <w:szCs w:val="20"/>
    </w:rPr>
  </w:style>
  <w:style w:type="character" w:customStyle="1" w:styleId="aff1">
    <w:name w:val="Текст Знак"/>
    <w:basedOn w:val="a0"/>
    <w:link w:val="aff0"/>
    <w:rsid w:val="0015490C"/>
    <w:rPr>
      <w:rFonts w:ascii="Courier New" w:hAnsi="Courier New" w:cs="Courier New"/>
    </w:rPr>
  </w:style>
  <w:style w:type="character" w:customStyle="1" w:styleId="af8">
    <w:name w:val="Без интервала Знак"/>
    <w:basedOn w:val="a0"/>
    <w:link w:val="af7"/>
    <w:rsid w:val="0015490C"/>
    <w:rPr>
      <w:rFonts w:ascii="Calibri" w:hAnsi="Calibri"/>
      <w:sz w:val="24"/>
      <w:szCs w:val="32"/>
      <w:lang w:val="en-US" w:eastAsia="en-US" w:bidi="en-US"/>
    </w:rPr>
  </w:style>
  <w:style w:type="paragraph" w:styleId="aff2">
    <w:name w:val="Balloon Text"/>
    <w:basedOn w:val="a"/>
    <w:link w:val="aff3"/>
    <w:unhideWhenUsed/>
    <w:rsid w:val="0015490C"/>
    <w:rPr>
      <w:rFonts w:ascii="Tahoma" w:hAnsi="Tahoma" w:cs="Tahoma"/>
      <w:sz w:val="16"/>
      <w:szCs w:val="16"/>
    </w:rPr>
  </w:style>
  <w:style w:type="character" w:customStyle="1" w:styleId="aff3">
    <w:name w:val="Текст выноски Знак"/>
    <w:basedOn w:val="a0"/>
    <w:link w:val="aff2"/>
    <w:rsid w:val="0015490C"/>
    <w:rPr>
      <w:rFonts w:ascii="Tahoma" w:hAnsi="Tahoma" w:cs="Tahoma"/>
      <w:sz w:val="16"/>
      <w:szCs w:val="16"/>
    </w:rPr>
  </w:style>
  <w:style w:type="paragraph" w:customStyle="1" w:styleId="NR">
    <w:name w:val="NR"/>
    <w:basedOn w:val="a"/>
    <w:rsid w:val="0015490C"/>
    <w:rPr>
      <w:szCs w:val="20"/>
    </w:rPr>
  </w:style>
  <w:style w:type="paragraph" w:customStyle="1" w:styleId="aff4">
    <w:name w:val="Заголовок"/>
    <w:basedOn w:val="a"/>
    <w:next w:val="a7"/>
    <w:uiPriority w:val="99"/>
    <w:rsid w:val="008F73B7"/>
    <w:pPr>
      <w:keepNext/>
      <w:suppressAutoHyphens/>
      <w:spacing w:before="240" w:after="120"/>
    </w:pPr>
    <w:rPr>
      <w:rFonts w:ascii="Arial" w:eastAsia="SimSun" w:hAnsi="Arial" w:cs="Tahoma"/>
      <w:sz w:val="28"/>
      <w:szCs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72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29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29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8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D6D5B5-1374-4ECC-A147-FEA0D63C71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20</Words>
  <Characters>8097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ОЯСНИТЕЛЬНАЯ ЗАПИСКА</vt:lpstr>
    </vt:vector>
  </TitlesOfParts>
  <Company/>
  <LinksUpToDate>false</LinksUpToDate>
  <CharactersWithSpaces>94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ИТЕЛЬНАЯ ЗАПИСКА</dc:title>
  <dc:creator>Skif</dc:creator>
  <cp:lastModifiedBy>Луиза</cp:lastModifiedBy>
  <cp:revision>2</cp:revision>
  <cp:lastPrinted>2014-06-10T07:19:00Z</cp:lastPrinted>
  <dcterms:created xsi:type="dcterms:W3CDTF">2018-01-09T14:04:00Z</dcterms:created>
  <dcterms:modified xsi:type="dcterms:W3CDTF">2018-01-09T14:04:00Z</dcterms:modified>
</cp:coreProperties>
</file>